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946E0" w:rsidRDefault="00B946E0" w:rsidP="000C207C">
      <w:pPr>
        <w:pStyle w:val="a3"/>
        <w:spacing w:line="360" w:lineRule="auto"/>
      </w:pPr>
      <w:r>
        <w:rPr>
          <w:rFonts w:hint="eastAsia"/>
        </w:rPr>
        <w:t>Introduction</w:t>
      </w:r>
      <w:r>
        <w:t xml:space="preserve"> to Algorithms: Second Assignment</w:t>
      </w:r>
    </w:p>
    <w:p w:rsidR="00B946E0" w:rsidRPr="00B946E0" w:rsidRDefault="00B946E0" w:rsidP="000C207C">
      <w:pPr>
        <w:pStyle w:val="a5"/>
        <w:spacing w:line="360" w:lineRule="auto"/>
        <w:rPr>
          <w:rFonts w:ascii="Yu Mincho" w:eastAsia="Yu Mincho" w:hAnsi="Yu Mincho"/>
          <w:sz w:val="22"/>
        </w:rPr>
      </w:pPr>
      <w:r w:rsidRPr="00B946E0">
        <w:rPr>
          <w:rFonts w:ascii="Yu Mincho" w:eastAsia="Yu Mincho" w:hAnsi="Yu Mincho" w:hint="eastAsia"/>
          <w:sz w:val="22"/>
        </w:rPr>
        <w:t>L</w:t>
      </w:r>
      <w:r w:rsidRPr="00B946E0">
        <w:rPr>
          <w:rFonts w:ascii="Yu Mincho" w:eastAsia="Yu Mincho" w:hAnsi="Yu Mincho"/>
          <w:sz w:val="22"/>
        </w:rPr>
        <w:t xml:space="preserve">iu </w:t>
      </w:r>
      <w:proofErr w:type="spellStart"/>
      <w:r w:rsidRPr="00B946E0">
        <w:rPr>
          <w:rFonts w:ascii="Yu Mincho" w:eastAsia="Yu Mincho" w:hAnsi="Yu Mincho"/>
          <w:sz w:val="22"/>
        </w:rPr>
        <w:t>Chengjun</w:t>
      </w:r>
      <w:proofErr w:type="spellEnd"/>
      <w:r w:rsidRPr="00B946E0">
        <w:rPr>
          <w:rFonts w:ascii="Yu Mincho" w:eastAsia="Yu Mincho" w:hAnsi="Yu Mincho"/>
          <w:sz w:val="22"/>
        </w:rPr>
        <w:t>, Student ID: 0490303961</w:t>
      </w:r>
    </w:p>
    <w:p w:rsidR="00B946E0" w:rsidRDefault="00B946E0" w:rsidP="000C207C">
      <w:pPr>
        <w:spacing w:line="360" w:lineRule="auto"/>
      </w:pPr>
    </w:p>
    <w:p w:rsidR="00B946E0" w:rsidRPr="0009151F" w:rsidRDefault="00B946E0" w:rsidP="0009151F">
      <w:pPr>
        <w:spacing w:line="360" w:lineRule="auto"/>
        <w:rPr>
          <w:rStyle w:val="ac"/>
          <w:rFonts w:ascii="TeXGyrePagella" w:hAnsi="TeXGyrePagella"/>
          <w:sz w:val="24"/>
        </w:rPr>
      </w:pPr>
      <w:r w:rsidRPr="0009151F">
        <w:rPr>
          <w:rStyle w:val="ac"/>
          <w:rFonts w:ascii="TeXGyrePagella" w:hAnsi="TeXGyrePagella"/>
          <w:sz w:val="24"/>
        </w:rPr>
        <w:t>Problem 1:</w:t>
      </w:r>
    </w:p>
    <w:p w:rsidR="00B946E0" w:rsidRPr="0009151F" w:rsidRDefault="00B946E0" w:rsidP="0009151F">
      <w:pPr>
        <w:spacing w:line="360" w:lineRule="auto"/>
        <w:rPr>
          <w:rFonts w:ascii="TeXGyrePagella" w:hAnsi="TeXGyrePagella"/>
        </w:rPr>
      </w:pPr>
    </w:p>
    <w:p w:rsidR="00760638" w:rsidRPr="0009151F" w:rsidRDefault="00B946E0" w:rsidP="0009151F">
      <w:pPr>
        <w:spacing w:line="360" w:lineRule="auto"/>
        <w:rPr>
          <w:rFonts w:ascii="TeXGyrePagella" w:hAnsi="TeXGyrePagella"/>
        </w:rPr>
      </w:pPr>
      <w:r w:rsidRPr="0009151F">
        <w:rPr>
          <w:rFonts w:ascii="TeXGyrePagella" w:hAnsi="TeXGyrePagella"/>
        </w:rPr>
        <w:t>For Algorithm A,</w:t>
      </w:r>
      <w:r w:rsidR="00760638" w:rsidRPr="0009151F">
        <w:rPr>
          <w:rFonts w:ascii="TeXGyrePagella" w:hAnsi="TeXGyrePagella"/>
        </w:rPr>
        <w:t xml:space="preserve"> present general pseudo-code: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10456"/>
      </w:tblGrid>
      <w:tr w:rsidR="00760638" w:rsidRPr="0009151F" w:rsidTr="00760638">
        <w:tc>
          <w:tcPr>
            <w:tcW w:w="10456" w:type="dxa"/>
          </w:tcPr>
          <w:p w:rsidR="00760638" w:rsidRPr="0009151F" w:rsidRDefault="00760638" w:rsidP="0009151F">
            <w:pPr>
              <w:spacing w:line="360" w:lineRule="auto"/>
              <w:rPr>
                <w:rFonts w:ascii="TeXGyrePagella" w:hAnsi="TeXGyrePagella"/>
              </w:rPr>
            </w:pPr>
            <w:r w:rsidRPr="0009151F">
              <w:rPr>
                <w:rFonts w:ascii="TeXGyrePagella" w:hAnsi="TeXGyrePagella"/>
              </w:rPr>
              <w:t>F</w:t>
            </w:r>
            <w:r w:rsidR="007B332C" w:rsidRPr="0009151F">
              <w:rPr>
                <w:rFonts w:ascii="TeXGyrePagella" w:hAnsi="TeXGyrePagella"/>
              </w:rPr>
              <w:t xml:space="preserve">unction </w:t>
            </w:r>
            <w:proofErr w:type="spellStart"/>
            <w:r w:rsidR="007B332C" w:rsidRPr="0009151F">
              <w:rPr>
                <w:rFonts w:ascii="TeXGyrePagella" w:hAnsi="TeXGyrePagella"/>
              </w:rPr>
              <w:t>AlgorithmA</w:t>
            </w:r>
            <w:proofErr w:type="spellEnd"/>
            <w:r w:rsidR="007B332C" w:rsidRPr="0009151F">
              <w:rPr>
                <w:rFonts w:ascii="TeXGyrePagella" w:hAnsi="TeXGyrePagella"/>
              </w:rPr>
              <w:t>(</w:t>
            </w:r>
            <w:r w:rsidR="00F745A5" w:rsidRPr="0009151F">
              <w:rPr>
                <w:rFonts w:ascii="TeXGyrePagella" w:hAnsi="TeXGyrePagella"/>
                <w:position w:val="-10"/>
              </w:rPr>
              <w:object w:dxaOrig="52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6.25pt;height:15.75pt" o:ole="">
                  <v:imagedata r:id="rId7" o:title=""/>
                </v:shape>
                <o:OLEObject Type="Embed" ProgID="Equation.DSMT4" ShapeID="_x0000_i1025" DrawAspect="Content" ObjectID="_1591695079" r:id="rId8"/>
              </w:object>
            </w:r>
            <w:r w:rsidR="000F4CF2" w:rsidRPr="0009151F">
              <w:rPr>
                <w:rFonts w:ascii="TeXGyrePagella" w:hAnsi="TeXGyrePagella"/>
              </w:rPr>
              <w:t>)------</w:t>
            </w:r>
            <w:r w:rsidR="00F745A5" w:rsidRPr="0009151F">
              <w:rPr>
                <w:rFonts w:ascii="TeXGyrePagella" w:hAnsi="TeXGyrePagella"/>
                <w:position w:val="-10"/>
              </w:rPr>
              <w:object w:dxaOrig="520" w:dyaOrig="320">
                <v:shape id="_x0000_i1026" type="#_x0000_t75" style="width:26.25pt;height:15.75pt" o:ole="">
                  <v:imagedata r:id="rId9" o:title=""/>
                </v:shape>
                <o:OLEObject Type="Embed" ProgID="Equation.DSMT4" ShapeID="_x0000_i1026" DrawAspect="Content" ObjectID="_1591695080" r:id="rId10"/>
              </w:object>
            </w:r>
          </w:p>
          <w:p w:rsidR="00D7523A" w:rsidRPr="0009151F" w:rsidRDefault="00D7523A" w:rsidP="0009151F">
            <w:pPr>
              <w:spacing w:line="360" w:lineRule="auto"/>
              <w:rPr>
                <w:rFonts w:ascii="TeXGyrePagella" w:hAnsi="TeXGyrePagella"/>
              </w:rPr>
            </w:pPr>
            <w:r w:rsidRPr="0009151F">
              <w:rPr>
                <w:rFonts w:ascii="TeXGyrePagella" w:hAnsi="TeXGyrePagella"/>
              </w:rPr>
              <w:t xml:space="preserve">-If </w:t>
            </w:r>
            <w:bookmarkStart w:id="0" w:name="MTBlankEqn"/>
            <w:r w:rsidR="00F745A5" w:rsidRPr="0009151F">
              <w:rPr>
                <w:rFonts w:ascii="TeXGyrePagella" w:hAnsi="TeXGyrePagella"/>
                <w:position w:val="-6"/>
              </w:rPr>
              <w:object w:dxaOrig="520" w:dyaOrig="279">
                <v:shape id="_x0000_i1027" type="#_x0000_t75" style="width:26.25pt;height:14.25pt" o:ole="">
                  <v:imagedata r:id="rId11" o:title=""/>
                </v:shape>
                <o:OLEObject Type="Embed" ProgID="Equation.DSMT4" ShapeID="_x0000_i1027" DrawAspect="Content" ObjectID="_1591695081" r:id="rId12"/>
              </w:object>
            </w:r>
            <w:bookmarkEnd w:id="0"/>
            <w:r w:rsidRPr="0009151F">
              <w:rPr>
                <w:rFonts w:ascii="TeXGyrePagella" w:hAnsi="TeXGyrePagella"/>
              </w:rPr>
              <w:t xml:space="preserve"> </w:t>
            </w:r>
          </w:p>
          <w:p w:rsidR="00D7523A" w:rsidRPr="0009151F" w:rsidRDefault="001F3B4A" w:rsidP="0009151F">
            <w:pPr>
              <w:spacing w:line="360" w:lineRule="auto"/>
              <w:rPr>
                <w:rFonts w:ascii="TeXGyrePagella" w:hAnsi="TeXGyrePagella"/>
              </w:rPr>
            </w:pPr>
            <w:r w:rsidRPr="0009151F">
              <w:rPr>
                <w:rFonts w:ascii="TeXGyrePagella" w:hAnsi="TeXGyrePagella"/>
              </w:rPr>
              <w:t xml:space="preserve">    -Solve </w:t>
            </w:r>
            <w:r w:rsidR="00F745A5" w:rsidRPr="0009151F">
              <w:rPr>
                <w:rFonts w:ascii="TeXGyrePagella" w:hAnsi="TeXGyrePagella"/>
                <w:position w:val="-4"/>
              </w:rPr>
              <w:object w:dxaOrig="240" w:dyaOrig="260">
                <v:shape id="_x0000_i1028" type="#_x0000_t75" style="width:12pt;height:12.75pt" o:ole="">
                  <v:imagedata r:id="rId13" o:title=""/>
                </v:shape>
                <o:OLEObject Type="Embed" ProgID="Equation.DSMT4" ShapeID="_x0000_i1028" DrawAspect="Content" ObjectID="_1591695082" r:id="rId14"/>
              </w:object>
            </w:r>
            <w:r w:rsidR="00D7523A" w:rsidRPr="0009151F">
              <w:rPr>
                <w:rFonts w:ascii="TeXGyrePagella" w:hAnsi="TeXGyrePagella"/>
              </w:rPr>
              <w:t>------</w:t>
            </w:r>
            <w:r w:rsidR="00F745A5" w:rsidRPr="0009151F">
              <w:rPr>
                <w:rFonts w:ascii="TeXGyrePagella" w:hAnsi="TeXGyrePagella"/>
                <w:position w:val="-10"/>
              </w:rPr>
              <w:object w:dxaOrig="460" w:dyaOrig="320">
                <v:shape id="_x0000_i1029" type="#_x0000_t75" style="width:23.25pt;height:15.75pt" o:ole="">
                  <v:imagedata r:id="rId15" o:title=""/>
                </v:shape>
                <o:OLEObject Type="Embed" ProgID="Equation.DSMT4" ShapeID="_x0000_i1029" DrawAspect="Content" ObjectID="_1591695083" r:id="rId16"/>
              </w:object>
            </w:r>
          </w:p>
          <w:p w:rsidR="00DA3FAE" w:rsidRPr="0009151F" w:rsidRDefault="001F3B4A" w:rsidP="0009151F">
            <w:pPr>
              <w:spacing w:line="360" w:lineRule="auto"/>
              <w:rPr>
                <w:rFonts w:ascii="TeXGyrePagella" w:hAnsi="TeXGyrePagella"/>
              </w:rPr>
            </w:pPr>
            <w:r w:rsidRPr="0009151F">
              <w:rPr>
                <w:rFonts w:ascii="TeXGyrePagella" w:hAnsi="TeXGyrePagella"/>
              </w:rPr>
              <w:t xml:space="preserve">    -Return solved </w:t>
            </w:r>
            <w:r w:rsidR="00F745A5" w:rsidRPr="0009151F">
              <w:rPr>
                <w:rFonts w:ascii="TeXGyrePagella" w:hAnsi="TeXGyrePagella"/>
                <w:position w:val="-4"/>
              </w:rPr>
              <w:object w:dxaOrig="240" w:dyaOrig="260">
                <v:shape id="_x0000_i1030" type="#_x0000_t75" style="width:12pt;height:12.75pt" o:ole="">
                  <v:imagedata r:id="rId17" o:title=""/>
                </v:shape>
                <o:OLEObject Type="Embed" ProgID="Equation.DSMT4" ShapeID="_x0000_i1030" DrawAspect="Content" ObjectID="_1591695084" r:id="rId18"/>
              </w:object>
            </w:r>
          </w:p>
          <w:p w:rsidR="001F3B4A" w:rsidRPr="0009151F" w:rsidRDefault="00D7523A" w:rsidP="0009151F">
            <w:pPr>
              <w:spacing w:line="360" w:lineRule="auto"/>
              <w:rPr>
                <w:rFonts w:ascii="TeXGyrePagella" w:hAnsi="TeXGyrePagella"/>
              </w:rPr>
            </w:pPr>
            <w:r w:rsidRPr="0009151F">
              <w:rPr>
                <w:rFonts w:ascii="TeXGyrePagella" w:hAnsi="TeXGyrePagella"/>
              </w:rPr>
              <w:t>-Else</w:t>
            </w:r>
          </w:p>
          <w:p w:rsidR="001F3B4A" w:rsidRPr="0009151F" w:rsidRDefault="00760638" w:rsidP="0009151F">
            <w:pPr>
              <w:spacing w:line="360" w:lineRule="auto"/>
              <w:ind w:firstLineChars="200" w:firstLine="420"/>
              <w:rPr>
                <w:rFonts w:ascii="TeXGyrePagella" w:hAnsi="TeXGyrePagella"/>
              </w:rPr>
            </w:pPr>
            <w:r w:rsidRPr="0009151F">
              <w:rPr>
                <w:rFonts w:ascii="TeXGyrePagella" w:hAnsi="TeXGyrePagella"/>
              </w:rPr>
              <w:t xml:space="preserve">-Divide </w:t>
            </w:r>
            <w:r w:rsidR="00F745A5" w:rsidRPr="0009151F">
              <w:rPr>
                <w:rFonts w:ascii="TeXGyrePagella" w:hAnsi="TeXGyrePagella"/>
                <w:position w:val="-4"/>
              </w:rPr>
              <w:object w:dxaOrig="240" w:dyaOrig="260">
                <v:shape id="_x0000_i1031" type="#_x0000_t75" style="width:12pt;height:12.75pt" o:ole="">
                  <v:imagedata r:id="rId19" o:title=""/>
                </v:shape>
                <o:OLEObject Type="Embed" ProgID="Equation.DSMT4" ShapeID="_x0000_i1031" DrawAspect="Content" ObjectID="_1591695085" r:id="rId20"/>
              </w:object>
            </w:r>
            <w:r w:rsidR="001F3B4A" w:rsidRPr="0009151F">
              <w:rPr>
                <w:rFonts w:ascii="TeXGyrePagella" w:hAnsi="TeXGyrePagella"/>
              </w:rPr>
              <w:t xml:space="preserve"> in</w:t>
            </w:r>
            <w:r w:rsidRPr="0009151F">
              <w:rPr>
                <w:rFonts w:ascii="TeXGyrePagella" w:hAnsi="TeXGyrePagella"/>
              </w:rPr>
              <w:t xml:space="preserve">to </w:t>
            </w:r>
            <w:r w:rsidR="00F745A5" w:rsidRPr="0009151F">
              <w:rPr>
                <w:rFonts w:ascii="TeXGyrePagella" w:hAnsi="TeXGyrePagella"/>
                <w:position w:val="-12"/>
              </w:rPr>
              <w:object w:dxaOrig="260" w:dyaOrig="360">
                <v:shape id="_x0000_i1032" type="#_x0000_t75" style="width:12.75pt;height:18pt" o:ole="">
                  <v:imagedata r:id="rId21" o:title=""/>
                </v:shape>
                <o:OLEObject Type="Embed" ProgID="Equation.DSMT4" ShapeID="_x0000_i1032" DrawAspect="Content" ObjectID="_1591695086" r:id="rId22"/>
              </w:object>
            </w:r>
            <w:r w:rsidR="001F3B4A" w:rsidRPr="0009151F">
              <w:rPr>
                <w:rFonts w:ascii="TeXGyrePagella" w:hAnsi="TeXGyrePagella"/>
              </w:rPr>
              <w:t xml:space="preserve">  till </w:t>
            </w:r>
            <w:r w:rsidR="00F745A5" w:rsidRPr="0009151F">
              <w:rPr>
                <w:rFonts w:ascii="TeXGyrePagella" w:hAnsi="TeXGyrePagella"/>
                <w:position w:val="-12"/>
              </w:rPr>
              <w:object w:dxaOrig="279" w:dyaOrig="360">
                <v:shape id="_x0000_i1033" type="#_x0000_t75" style="width:14.25pt;height:18pt" o:ole="">
                  <v:imagedata r:id="rId23" o:title=""/>
                </v:shape>
                <o:OLEObject Type="Embed" ProgID="Equation.DSMT4" ShapeID="_x0000_i1033" DrawAspect="Content" ObjectID="_1591695087" r:id="rId24"/>
              </w:object>
            </w:r>
            <w:r w:rsidR="000F4CF2" w:rsidRPr="0009151F">
              <w:rPr>
                <w:rFonts w:ascii="TeXGyrePagella" w:hAnsi="TeXGyrePagella"/>
              </w:rPr>
              <w:t xml:space="preserve"> with size </w:t>
            </w:r>
            <w:r w:rsidR="00F745A5" w:rsidRPr="0009151F">
              <w:rPr>
                <w:rFonts w:ascii="TeXGyrePagella" w:hAnsi="TeXGyrePagella"/>
                <w:position w:val="-6"/>
              </w:rPr>
              <w:object w:dxaOrig="480" w:dyaOrig="279">
                <v:shape id="_x0000_i1034" type="#_x0000_t75" style="width:24pt;height:14.25pt" o:ole="">
                  <v:imagedata r:id="rId25" o:title=""/>
                </v:shape>
                <o:OLEObject Type="Embed" ProgID="Equation.DSMT4" ShapeID="_x0000_i1034" DrawAspect="Content" ObjectID="_1591695088" r:id="rId26"/>
              </w:object>
            </w:r>
          </w:p>
          <w:p w:rsidR="00760638" w:rsidRPr="0009151F" w:rsidRDefault="001F3B4A" w:rsidP="0009151F">
            <w:pPr>
              <w:spacing w:line="360" w:lineRule="auto"/>
              <w:ind w:firstLineChars="200" w:firstLine="420"/>
              <w:rPr>
                <w:rFonts w:ascii="TeXGyrePagella" w:hAnsi="TeXGyrePagella"/>
              </w:rPr>
            </w:pPr>
            <w:r w:rsidRPr="0009151F">
              <w:rPr>
                <w:rFonts w:ascii="TeXGyrePagella" w:hAnsi="TeXGyrePagella"/>
              </w:rPr>
              <w:t xml:space="preserve">-For </w:t>
            </w:r>
            <w:r w:rsidR="00F745A5" w:rsidRPr="0009151F">
              <w:rPr>
                <w:rFonts w:ascii="TeXGyrePagella" w:hAnsi="TeXGyrePagella"/>
                <w:position w:val="-6"/>
              </w:rPr>
              <w:object w:dxaOrig="139" w:dyaOrig="260">
                <v:shape id="_x0000_i1035" type="#_x0000_t75" style="width:6.75pt;height:12.75pt" o:ole="">
                  <v:imagedata r:id="rId27" o:title=""/>
                </v:shape>
                <o:OLEObject Type="Embed" ProgID="Equation.DSMT4" ShapeID="_x0000_i1035" DrawAspect="Content" ObjectID="_1591695089" r:id="rId28"/>
              </w:object>
            </w:r>
            <w:r w:rsidR="00F745A5" w:rsidRPr="0009151F">
              <w:rPr>
                <w:rFonts w:ascii="TeXGyrePagella" w:hAnsi="TeXGyrePagella"/>
              </w:rPr>
              <w:t xml:space="preserve"> </w:t>
            </w:r>
            <w:r w:rsidRPr="0009151F">
              <w:rPr>
                <w:rFonts w:ascii="TeXGyrePagella" w:hAnsi="TeXGyrePagella"/>
              </w:rPr>
              <w:t>from 1 to 5</w:t>
            </w:r>
          </w:p>
          <w:p w:rsidR="00760638" w:rsidRPr="0009151F" w:rsidRDefault="000F4CF2" w:rsidP="0009151F">
            <w:pPr>
              <w:spacing w:line="360" w:lineRule="auto"/>
              <w:ind w:firstLineChars="400" w:firstLine="840"/>
              <w:rPr>
                <w:rFonts w:ascii="TeXGyrePagella" w:hAnsi="TeXGyrePagella"/>
              </w:rPr>
            </w:pPr>
            <w:r w:rsidRPr="0009151F">
              <w:rPr>
                <w:rFonts w:ascii="TeXGyrePagella" w:hAnsi="TeXGyrePagella"/>
              </w:rPr>
              <w:t xml:space="preserve">-Solve </w:t>
            </w:r>
            <w:r w:rsidR="00F745A5" w:rsidRPr="0009151F">
              <w:rPr>
                <w:rFonts w:ascii="TeXGyrePagella" w:hAnsi="TeXGyrePagella"/>
                <w:position w:val="-12"/>
              </w:rPr>
              <w:object w:dxaOrig="260" w:dyaOrig="360">
                <v:shape id="_x0000_i1036" type="#_x0000_t75" style="width:12.75pt;height:18pt" o:ole="">
                  <v:imagedata r:id="rId29" o:title=""/>
                </v:shape>
                <o:OLEObject Type="Embed" ProgID="Equation.DSMT4" ShapeID="_x0000_i1036" DrawAspect="Content" ObjectID="_1591695090" r:id="rId30"/>
              </w:object>
            </w:r>
            <w:r w:rsidR="001F3B4A" w:rsidRPr="0009151F">
              <w:rPr>
                <w:rFonts w:ascii="TeXGyrePagella" w:hAnsi="TeXGyrePagella"/>
              </w:rPr>
              <w:t xml:space="preserve"> to get </w:t>
            </w:r>
            <w:r w:rsidR="00F745A5" w:rsidRPr="0009151F">
              <w:rPr>
                <w:rFonts w:ascii="TeXGyrePagella" w:hAnsi="TeXGyrePagella"/>
                <w:position w:val="-12"/>
              </w:rPr>
              <w:object w:dxaOrig="240" w:dyaOrig="360">
                <v:shape id="_x0000_i1037" type="#_x0000_t75" style="width:12pt;height:18pt" o:ole="">
                  <v:imagedata r:id="rId31" o:title=""/>
                </v:shape>
                <o:OLEObject Type="Embed" ProgID="Equation.DSMT4" ShapeID="_x0000_i1037" DrawAspect="Content" ObjectID="_1591695091" r:id="rId32"/>
              </w:object>
            </w:r>
            <w:r w:rsidRPr="0009151F">
              <w:rPr>
                <w:rFonts w:ascii="TeXGyrePagella" w:hAnsi="TeXGyrePagella"/>
              </w:rPr>
              <w:t>------</w:t>
            </w:r>
            <w:r w:rsidR="00F745A5" w:rsidRPr="0009151F">
              <w:rPr>
                <w:rFonts w:ascii="TeXGyrePagella" w:hAnsi="TeXGyrePagella"/>
                <w:position w:val="-10"/>
              </w:rPr>
              <w:object w:dxaOrig="800" w:dyaOrig="320">
                <v:shape id="_x0000_i1038" type="#_x0000_t75" style="width:39.75pt;height:15.75pt" o:ole="">
                  <v:imagedata r:id="rId33" o:title=""/>
                </v:shape>
                <o:OLEObject Type="Embed" ProgID="Equation.DSMT4" ShapeID="_x0000_i1038" DrawAspect="Content" ObjectID="_1591695092" r:id="rId34"/>
              </w:object>
            </w:r>
          </w:p>
          <w:p w:rsidR="00760638" w:rsidRPr="0009151F" w:rsidRDefault="000F4CF2" w:rsidP="0009151F">
            <w:pPr>
              <w:spacing w:line="360" w:lineRule="auto"/>
              <w:ind w:firstLineChars="200" w:firstLine="420"/>
              <w:rPr>
                <w:rFonts w:ascii="TeXGyrePagella" w:hAnsi="TeXGyrePagella"/>
              </w:rPr>
            </w:pPr>
            <w:r w:rsidRPr="0009151F">
              <w:rPr>
                <w:rFonts w:ascii="TeXGyrePagella" w:hAnsi="TeXGyrePagella"/>
              </w:rPr>
              <w:t xml:space="preserve">-Combine from </w:t>
            </w:r>
            <w:r w:rsidR="00F745A5" w:rsidRPr="0009151F">
              <w:rPr>
                <w:rFonts w:ascii="TeXGyrePagella" w:hAnsi="TeXGyrePagella"/>
                <w:position w:val="-12"/>
              </w:rPr>
              <w:object w:dxaOrig="260" w:dyaOrig="360">
                <v:shape id="_x0000_i1039" type="#_x0000_t75" style="width:12.75pt;height:18pt" o:ole="">
                  <v:imagedata r:id="rId35" o:title=""/>
                </v:shape>
                <o:OLEObject Type="Embed" ProgID="Equation.DSMT4" ShapeID="_x0000_i1039" DrawAspect="Content" ObjectID="_1591695093" r:id="rId36"/>
              </w:object>
            </w:r>
            <w:r w:rsidRPr="0009151F">
              <w:rPr>
                <w:rFonts w:ascii="TeXGyrePagella" w:hAnsi="TeXGyrePagella"/>
              </w:rPr>
              <w:t xml:space="preserve">to </w:t>
            </w:r>
            <w:r w:rsidR="00F745A5" w:rsidRPr="0009151F">
              <w:rPr>
                <w:rFonts w:ascii="TeXGyrePagella" w:hAnsi="TeXGyrePagella"/>
                <w:position w:val="-12"/>
              </w:rPr>
              <w:object w:dxaOrig="279" w:dyaOrig="360">
                <v:shape id="_x0000_i1040" type="#_x0000_t75" style="width:14.25pt;height:18pt" o:ole="">
                  <v:imagedata r:id="rId37" o:title=""/>
                </v:shape>
                <o:OLEObject Type="Embed" ProgID="Equation.DSMT4" ShapeID="_x0000_i1040" DrawAspect="Content" ObjectID="_1591695094" r:id="rId38"/>
              </w:object>
            </w:r>
            <w:r w:rsidRPr="0009151F">
              <w:rPr>
                <w:rFonts w:ascii="TeXGyrePagella" w:hAnsi="TeXGyrePagella"/>
              </w:rPr>
              <w:t>------</w:t>
            </w:r>
            <w:r w:rsidR="00F745A5" w:rsidRPr="0009151F">
              <w:rPr>
                <w:rFonts w:ascii="TeXGyrePagella" w:hAnsi="TeXGyrePagella"/>
                <w:position w:val="-10"/>
              </w:rPr>
              <w:object w:dxaOrig="540" w:dyaOrig="320">
                <v:shape id="_x0000_i1041" type="#_x0000_t75" style="width:27pt;height:15.75pt" o:ole="">
                  <v:imagedata r:id="rId39" o:title=""/>
                </v:shape>
                <o:OLEObject Type="Embed" ProgID="Equation.DSMT4" ShapeID="_x0000_i1041" DrawAspect="Content" ObjectID="_1591695095" r:id="rId40"/>
              </w:object>
            </w:r>
            <w:r w:rsidRPr="0009151F">
              <w:rPr>
                <w:rFonts w:ascii="TeXGyrePagella" w:hAnsi="TeXGyrePagella"/>
              </w:rPr>
              <w:t xml:space="preserve"> </w:t>
            </w:r>
            <w:r w:rsidR="00760638" w:rsidRPr="0009151F">
              <w:rPr>
                <w:rFonts w:ascii="TeXGyrePagella" w:hAnsi="TeXGyrePagella"/>
              </w:rPr>
              <w:t>(linear time)</w:t>
            </w:r>
          </w:p>
          <w:p w:rsidR="00DA3FAE" w:rsidRPr="0009151F" w:rsidRDefault="001F3B4A" w:rsidP="0009151F">
            <w:pPr>
              <w:spacing w:line="360" w:lineRule="auto"/>
              <w:ind w:firstLineChars="200" w:firstLine="420"/>
              <w:rPr>
                <w:rFonts w:ascii="TeXGyrePagella" w:hAnsi="TeXGyrePagella"/>
              </w:rPr>
            </w:pPr>
            <w:r w:rsidRPr="0009151F">
              <w:rPr>
                <w:rFonts w:ascii="TeXGyrePagella" w:hAnsi="TeXGyrePagella"/>
              </w:rPr>
              <w:t xml:space="preserve">-Return solved </w:t>
            </w:r>
            <w:r w:rsidR="00F745A5" w:rsidRPr="0009151F">
              <w:rPr>
                <w:rFonts w:ascii="TeXGyrePagella" w:hAnsi="TeXGyrePagella"/>
                <w:position w:val="-4"/>
              </w:rPr>
              <w:object w:dxaOrig="240" w:dyaOrig="260">
                <v:shape id="_x0000_i1042" type="#_x0000_t75" style="width:12pt;height:12.75pt" o:ole="">
                  <v:imagedata r:id="rId41" o:title=""/>
                </v:shape>
                <o:OLEObject Type="Embed" ProgID="Equation.DSMT4" ShapeID="_x0000_i1042" DrawAspect="Content" ObjectID="_1591695096" r:id="rId42"/>
              </w:object>
            </w:r>
          </w:p>
        </w:tc>
      </w:tr>
    </w:tbl>
    <w:p w:rsidR="00B946E0" w:rsidRPr="0009151F" w:rsidRDefault="00BD7257" w:rsidP="0009151F">
      <w:pPr>
        <w:spacing w:line="360" w:lineRule="auto"/>
        <w:rPr>
          <w:rFonts w:ascii="TeXGyrePagella" w:hAnsi="TeXGyrePagella"/>
        </w:rPr>
      </w:pPr>
      <w:r w:rsidRPr="0009151F">
        <w:rPr>
          <w:rFonts w:ascii="TeXGyrePagella" w:hAnsi="TeXGyrePagella"/>
        </w:rPr>
        <w:t xml:space="preserve">The time of Algorithm A follows: </w:t>
      </w:r>
      <w:r w:rsidR="00F745A5" w:rsidRPr="0009151F">
        <w:rPr>
          <w:rFonts w:ascii="TeXGyrePagella" w:hAnsi="TeXGyrePagella"/>
          <w:position w:val="-10"/>
        </w:rPr>
        <w:object w:dxaOrig="2260" w:dyaOrig="320">
          <v:shape id="_x0000_i1043" type="#_x0000_t75" style="width:113.25pt;height:15.75pt" o:ole="">
            <v:imagedata r:id="rId43" o:title=""/>
          </v:shape>
          <o:OLEObject Type="Embed" ProgID="Equation.DSMT4" ShapeID="_x0000_i1043" DrawAspect="Content" ObjectID="_1591695097" r:id="rId44"/>
        </w:object>
      </w:r>
      <w:r w:rsidR="00992D1B" w:rsidRPr="0009151F">
        <w:rPr>
          <w:rFonts w:ascii="TeXGyrePagella" w:hAnsi="TeXGyrePagella"/>
        </w:rPr>
        <w:t xml:space="preserve"> </w:t>
      </w:r>
    </w:p>
    <w:p w:rsidR="00764B6A" w:rsidRPr="0009151F" w:rsidRDefault="00992D1B" w:rsidP="0009151F">
      <w:pPr>
        <w:spacing w:line="360" w:lineRule="auto"/>
        <w:rPr>
          <w:rFonts w:ascii="TeXGyrePagella" w:hAnsi="TeXGyrePagella"/>
        </w:rPr>
      </w:pPr>
      <w:r w:rsidRPr="0009151F">
        <w:rPr>
          <w:rFonts w:ascii="TeXGyrePagella" w:hAnsi="TeXGyrePagella"/>
        </w:rPr>
        <w:t xml:space="preserve">By Master Theorem, </w:t>
      </w:r>
      <w:r w:rsidR="00F745A5" w:rsidRPr="0009151F">
        <w:rPr>
          <w:rFonts w:ascii="TeXGyrePagella" w:hAnsi="TeXGyrePagella"/>
          <w:position w:val="-10"/>
        </w:rPr>
        <w:object w:dxaOrig="540" w:dyaOrig="320">
          <v:shape id="_x0000_i1044" type="#_x0000_t75" style="width:27pt;height:15.75pt" o:ole="">
            <v:imagedata r:id="rId45" o:title=""/>
          </v:shape>
          <o:OLEObject Type="Embed" ProgID="Equation.DSMT4" ShapeID="_x0000_i1044" DrawAspect="Content" ObjectID="_1591695098" r:id="rId46"/>
        </w:object>
      </w:r>
      <w:r w:rsidRPr="0009151F">
        <w:rPr>
          <w:rFonts w:ascii="TeXGyrePagella" w:hAnsi="TeXGyrePagella"/>
        </w:rPr>
        <w:t xml:space="preserve"> is linear, </w:t>
      </w:r>
      <w:r w:rsidR="00F745A5" w:rsidRPr="0009151F">
        <w:rPr>
          <w:rFonts w:ascii="TeXGyrePagella" w:hAnsi="TeXGyrePagella"/>
          <w:position w:val="-12"/>
        </w:rPr>
        <w:object w:dxaOrig="940" w:dyaOrig="360">
          <v:shape id="_x0000_i1045" type="#_x0000_t75" style="width:47.25pt;height:18pt" o:ole="">
            <v:imagedata r:id="rId47" o:title=""/>
          </v:shape>
          <o:OLEObject Type="Embed" ProgID="Equation.DSMT4" ShapeID="_x0000_i1045" DrawAspect="Content" ObjectID="_1591695099" r:id="rId48"/>
        </w:object>
      </w:r>
      <w:r w:rsidRPr="0009151F">
        <w:rPr>
          <w:rFonts w:ascii="TeXGyrePagella" w:hAnsi="TeXGyrePagella"/>
        </w:rPr>
        <w:t xml:space="preserve"> as </w:t>
      </w:r>
      <w:r w:rsidR="00F745A5" w:rsidRPr="0009151F">
        <w:rPr>
          <w:rFonts w:ascii="TeXGyrePagella" w:hAnsi="TeXGyrePagella"/>
          <w:position w:val="-10"/>
        </w:rPr>
        <w:object w:dxaOrig="1860" w:dyaOrig="360">
          <v:shape id="_x0000_i1046" type="#_x0000_t75" style="width:93pt;height:18pt" o:ole="">
            <v:imagedata r:id="rId49" o:title=""/>
          </v:shape>
          <o:OLEObject Type="Embed" ProgID="Equation.DSMT4" ShapeID="_x0000_i1046" DrawAspect="Content" ObjectID="_1591695100" r:id="rId50"/>
        </w:object>
      </w:r>
      <w:r w:rsidR="00764B6A" w:rsidRPr="0009151F">
        <w:rPr>
          <w:rFonts w:ascii="TeXGyrePagella" w:hAnsi="TeXGyrePagella"/>
        </w:rPr>
        <w:t xml:space="preserve"> where </w:t>
      </w:r>
      <w:r w:rsidR="00F745A5" w:rsidRPr="0009151F">
        <w:rPr>
          <w:rFonts w:ascii="TeXGyrePagella" w:hAnsi="TeXGyrePagella"/>
          <w:position w:val="-6"/>
        </w:rPr>
        <w:object w:dxaOrig="560" w:dyaOrig="279">
          <v:shape id="_x0000_i1047" type="#_x0000_t75" style="width:27.75pt;height:14.25pt" o:ole="">
            <v:imagedata r:id="rId51" o:title=""/>
          </v:shape>
          <o:OLEObject Type="Embed" ProgID="Equation.DSMT4" ShapeID="_x0000_i1047" DrawAspect="Content" ObjectID="_1591695101" r:id="rId52"/>
        </w:object>
      </w:r>
      <w:r w:rsidR="00764B6A" w:rsidRPr="0009151F">
        <w:rPr>
          <w:rFonts w:ascii="TeXGyrePagella" w:hAnsi="TeXGyrePagella"/>
        </w:rPr>
        <w:t>.</w:t>
      </w:r>
    </w:p>
    <w:p w:rsidR="00992D1B" w:rsidRPr="0009151F" w:rsidRDefault="00992D1B" w:rsidP="0009151F">
      <w:pPr>
        <w:snapToGrid w:val="0"/>
        <w:spacing w:line="360" w:lineRule="auto"/>
        <w:rPr>
          <w:rFonts w:ascii="TeXGyrePagella" w:hAnsi="TeXGyrePagella"/>
        </w:rPr>
      </w:pPr>
      <w:r w:rsidRPr="0009151F">
        <w:rPr>
          <w:rFonts w:ascii="TeXGyrePagella" w:hAnsi="TeXGyrePagella"/>
        </w:rPr>
        <w:t xml:space="preserve">So </w:t>
      </w:r>
      <w:r w:rsidR="00F745A5" w:rsidRPr="0009151F">
        <w:rPr>
          <w:rFonts w:ascii="TeXGyrePagella" w:hAnsi="TeXGyrePagella"/>
          <w:position w:val="-10"/>
        </w:rPr>
        <w:object w:dxaOrig="1579" w:dyaOrig="360">
          <v:shape id="_x0000_i1048" type="#_x0000_t75" style="width:78.75pt;height:18pt" o:ole="">
            <v:imagedata r:id="rId53" o:title=""/>
          </v:shape>
          <o:OLEObject Type="Embed" ProgID="Equation.DSMT4" ShapeID="_x0000_i1048" DrawAspect="Content" ObjectID="_1591695102" r:id="rId54"/>
        </w:object>
      </w:r>
      <w:r w:rsidR="00764B6A" w:rsidRPr="0009151F">
        <w:rPr>
          <w:rFonts w:ascii="TeXGyrePagella" w:hAnsi="TeXGyrePagella"/>
        </w:rPr>
        <w:t xml:space="preserve"> between </w:t>
      </w:r>
      <w:r w:rsidR="00F745A5" w:rsidRPr="0009151F">
        <w:rPr>
          <w:rFonts w:ascii="TeXGyrePagella" w:hAnsi="TeXGyrePagella"/>
          <w:position w:val="-10"/>
        </w:rPr>
        <w:object w:dxaOrig="639" w:dyaOrig="360">
          <v:shape id="_x0000_i1049" type="#_x0000_t75" style="width:32.25pt;height:18pt" o:ole="">
            <v:imagedata r:id="rId55" o:title=""/>
          </v:shape>
          <o:OLEObject Type="Embed" ProgID="Equation.DSMT4" ShapeID="_x0000_i1049" DrawAspect="Content" ObjectID="_1591695103" r:id="rId56"/>
        </w:object>
      </w:r>
      <w:r w:rsidR="00764B6A" w:rsidRPr="0009151F">
        <w:rPr>
          <w:rFonts w:ascii="TeXGyrePagella" w:hAnsi="TeXGyrePagella"/>
        </w:rPr>
        <w:t xml:space="preserve"> and </w:t>
      </w:r>
      <w:r w:rsidR="00F745A5" w:rsidRPr="0009151F">
        <w:rPr>
          <w:rFonts w:ascii="TeXGyrePagella" w:hAnsi="TeXGyrePagella"/>
          <w:position w:val="-10"/>
        </w:rPr>
        <w:object w:dxaOrig="639" w:dyaOrig="360">
          <v:shape id="_x0000_i1050" type="#_x0000_t75" style="width:32.25pt;height:18pt" o:ole="">
            <v:imagedata r:id="rId57" o:title=""/>
          </v:shape>
          <o:OLEObject Type="Embed" ProgID="Equation.DSMT4" ShapeID="_x0000_i1050" DrawAspect="Content" ObjectID="_1591695104" r:id="rId58"/>
        </w:object>
      </w:r>
      <w:r w:rsidR="00764B6A" w:rsidRPr="0009151F">
        <w:rPr>
          <w:rFonts w:ascii="TeXGyrePagella" w:hAnsi="TeXGyrePagella"/>
        </w:rPr>
        <w:t>.</w:t>
      </w:r>
    </w:p>
    <w:p w:rsidR="00764B6A" w:rsidRPr="0009151F" w:rsidRDefault="000F4CF2" w:rsidP="0009151F">
      <w:pPr>
        <w:spacing w:line="360" w:lineRule="auto"/>
        <w:rPr>
          <w:rFonts w:ascii="TeXGyrePagella" w:hAnsi="TeXGyrePagella"/>
        </w:rPr>
      </w:pPr>
      <w:r w:rsidRPr="0009151F">
        <w:rPr>
          <w:rFonts w:ascii="TeXGyrePagella" w:hAnsi="TeXGyrePagella"/>
        </w:rPr>
        <w:t xml:space="preserve">The running time is estimated to be </w:t>
      </w:r>
      <w:r w:rsidR="00F745A5" w:rsidRPr="0009151F">
        <w:rPr>
          <w:rFonts w:ascii="TeXGyrePagella" w:hAnsi="TeXGyrePagella"/>
          <w:position w:val="-10"/>
        </w:rPr>
        <w:object w:dxaOrig="639" w:dyaOrig="360">
          <v:shape id="_x0000_i1051" type="#_x0000_t75" style="width:32.25pt;height:18pt" o:ole="">
            <v:imagedata r:id="rId59" o:title=""/>
          </v:shape>
          <o:OLEObject Type="Embed" ProgID="Equation.DSMT4" ShapeID="_x0000_i1051" DrawAspect="Content" ObjectID="_1591695105" r:id="rId60"/>
        </w:object>
      </w:r>
      <w:r w:rsidRPr="0009151F">
        <w:rPr>
          <w:rFonts w:ascii="TeXGyrePagella" w:hAnsi="TeXGyrePagella"/>
        </w:rPr>
        <w:t>.</w:t>
      </w:r>
    </w:p>
    <w:p w:rsidR="000F4CF2" w:rsidRPr="0009151F" w:rsidRDefault="000F4CF2" w:rsidP="0009151F">
      <w:pPr>
        <w:spacing w:line="360" w:lineRule="auto"/>
        <w:rPr>
          <w:rFonts w:ascii="TeXGyrePagella" w:hAnsi="TeXGyrePagella"/>
        </w:rPr>
      </w:pPr>
    </w:p>
    <w:p w:rsidR="00764B6A" w:rsidRPr="0009151F" w:rsidRDefault="00764B6A" w:rsidP="0009151F">
      <w:pPr>
        <w:spacing w:line="360" w:lineRule="auto"/>
        <w:rPr>
          <w:rFonts w:ascii="TeXGyrePagella" w:hAnsi="TeXGyrePagella"/>
        </w:rPr>
      </w:pPr>
      <w:r w:rsidRPr="0009151F">
        <w:rPr>
          <w:rFonts w:ascii="TeXGyrePagella" w:hAnsi="TeXGyrePagella"/>
        </w:rPr>
        <w:t>For Algorithm B, present general pseudo-code: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10456"/>
      </w:tblGrid>
      <w:tr w:rsidR="00764B6A" w:rsidRPr="0009151F" w:rsidTr="00764B6A">
        <w:tc>
          <w:tcPr>
            <w:tcW w:w="10456" w:type="dxa"/>
          </w:tcPr>
          <w:p w:rsidR="00764B6A" w:rsidRPr="0009151F" w:rsidRDefault="00764B6A" w:rsidP="0009151F">
            <w:pPr>
              <w:spacing w:line="360" w:lineRule="auto"/>
              <w:rPr>
                <w:rFonts w:ascii="TeXGyrePagella" w:hAnsi="TeXGyrePagella"/>
              </w:rPr>
            </w:pPr>
            <w:r w:rsidRPr="0009151F">
              <w:rPr>
                <w:rFonts w:ascii="TeXGyrePagella" w:hAnsi="TeXGyrePagella"/>
              </w:rPr>
              <w:t xml:space="preserve">Function </w:t>
            </w:r>
            <w:proofErr w:type="spellStart"/>
            <w:r w:rsidRPr="0009151F">
              <w:rPr>
                <w:rFonts w:ascii="TeXGyrePagella" w:hAnsi="TeXGyrePagella"/>
              </w:rPr>
              <w:t>AlgorithmB</w:t>
            </w:r>
            <w:proofErr w:type="spellEnd"/>
            <w:r w:rsidRPr="0009151F">
              <w:rPr>
                <w:rFonts w:ascii="TeXGyrePagella" w:hAnsi="TeXGyrePagella"/>
              </w:rPr>
              <w:t>(</w:t>
            </w:r>
            <w:r w:rsidR="00F745A5" w:rsidRPr="0009151F">
              <w:rPr>
                <w:rFonts w:ascii="TeXGyrePagella" w:hAnsi="TeXGyrePagella"/>
                <w:position w:val="-10"/>
              </w:rPr>
              <w:object w:dxaOrig="520" w:dyaOrig="320">
                <v:shape id="_x0000_i1052" type="#_x0000_t75" style="width:26.25pt;height:15.75pt" o:ole="">
                  <v:imagedata r:id="rId61" o:title=""/>
                </v:shape>
                <o:OLEObject Type="Embed" ProgID="Equation.DSMT4" ShapeID="_x0000_i1052" DrawAspect="Content" ObjectID="_1591695106" r:id="rId62"/>
              </w:object>
            </w:r>
            <w:r w:rsidR="000F4CF2" w:rsidRPr="0009151F">
              <w:rPr>
                <w:rFonts w:ascii="TeXGyrePagella" w:hAnsi="TeXGyrePagella"/>
              </w:rPr>
              <w:t>)------</w:t>
            </w:r>
            <w:r w:rsidR="00F745A5" w:rsidRPr="0009151F">
              <w:rPr>
                <w:rFonts w:ascii="TeXGyrePagella" w:hAnsi="TeXGyrePagella"/>
                <w:position w:val="-10"/>
              </w:rPr>
              <w:object w:dxaOrig="520" w:dyaOrig="320">
                <v:shape id="_x0000_i1053" type="#_x0000_t75" style="width:26.25pt;height:15.75pt" o:ole="">
                  <v:imagedata r:id="rId63" o:title=""/>
                </v:shape>
                <o:OLEObject Type="Embed" ProgID="Equation.DSMT4" ShapeID="_x0000_i1053" DrawAspect="Content" ObjectID="_1591695107" r:id="rId64"/>
              </w:object>
            </w:r>
          </w:p>
          <w:p w:rsidR="00D7523A" w:rsidRPr="0009151F" w:rsidRDefault="00D7523A" w:rsidP="0009151F">
            <w:pPr>
              <w:spacing w:line="360" w:lineRule="auto"/>
              <w:rPr>
                <w:rFonts w:ascii="TeXGyrePagella" w:hAnsi="TeXGyrePagella"/>
              </w:rPr>
            </w:pPr>
            <w:r w:rsidRPr="0009151F">
              <w:rPr>
                <w:rFonts w:ascii="TeXGyrePagella" w:hAnsi="TeXGyrePagella"/>
              </w:rPr>
              <w:t xml:space="preserve">-If </w:t>
            </w:r>
            <w:r w:rsidR="00F745A5" w:rsidRPr="0009151F">
              <w:rPr>
                <w:rFonts w:ascii="TeXGyrePagella" w:hAnsi="TeXGyrePagella"/>
                <w:position w:val="-6"/>
              </w:rPr>
              <w:object w:dxaOrig="520" w:dyaOrig="279">
                <v:shape id="_x0000_i1054" type="#_x0000_t75" style="width:26.25pt;height:14.25pt" o:ole="">
                  <v:imagedata r:id="rId65" o:title=""/>
                </v:shape>
                <o:OLEObject Type="Embed" ProgID="Equation.DSMT4" ShapeID="_x0000_i1054" DrawAspect="Content" ObjectID="_1591695108" r:id="rId66"/>
              </w:object>
            </w:r>
            <w:r w:rsidRPr="0009151F">
              <w:rPr>
                <w:rFonts w:ascii="TeXGyrePagella" w:hAnsi="TeXGyrePagella"/>
              </w:rPr>
              <w:t xml:space="preserve"> </w:t>
            </w:r>
          </w:p>
          <w:p w:rsidR="00D7523A" w:rsidRPr="0009151F" w:rsidRDefault="00DA3FAE" w:rsidP="0009151F">
            <w:pPr>
              <w:spacing w:line="360" w:lineRule="auto"/>
              <w:rPr>
                <w:rFonts w:ascii="TeXGyrePagella" w:hAnsi="TeXGyrePagella"/>
              </w:rPr>
            </w:pPr>
            <w:r w:rsidRPr="0009151F">
              <w:rPr>
                <w:rFonts w:ascii="TeXGyrePagella" w:hAnsi="TeXGyrePagella"/>
              </w:rPr>
              <w:t xml:space="preserve">    -Solve </w:t>
            </w:r>
            <w:r w:rsidR="00F745A5" w:rsidRPr="0009151F">
              <w:rPr>
                <w:rFonts w:ascii="TeXGyrePagella" w:hAnsi="TeXGyrePagella"/>
                <w:position w:val="-4"/>
              </w:rPr>
              <w:object w:dxaOrig="240" w:dyaOrig="260">
                <v:shape id="_x0000_i1055" type="#_x0000_t75" style="width:12pt;height:12.75pt" o:ole="">
                  <v:imagedata r:id="rId67" o:title=""/>
                </v:shape>
                <o:OLEObject Type="Embed" ProgID="Equation.DSMT4" ShapeID="_x0000_i1055" DrawAspect="Content" ObjectID="_1591695109" r:id="rId68"/>
              </w:object>
            </w:r>
            <w:r w:rsidR="00D7523A" w:rsidRPr="0009151F">
              <w:rPr>
                <w:rFonts w:ascii="TeXGyrePagella" w:hAnsi="TeXGyrePagella"/>
              </w:rPr>
              <w:t>------</w:t>
            </w:r>
            <w:r w:rsidR="00F745A5" w:rsidRPr="0009151F">
              <w:rPr>
                <w:rFonts w:ascii="TeXGyrePagella" w:hAnsi="TeXGyrePagella"/>
                <w:position w:val="-10"/>
              </w:rPr>
              <w:object w:dxaOrig="460" w:dyaOrig="320">
                <v:shape id="_x0000_i1056" type="#_x0000_t75" style="width:23.25pt;height:15.75pt" o:ole="">
                  <v:imagedata r:id="rId69" o:title=""/>
                </v:shape>
                <o:OLEObject Type="Embed" ProgID="Equation.DSMT4" ShapeID="_x0000_i1056" DrawAspect="Content" ObjectID="_1591695110" r:id="rId70"/>
              </w:object>
            </w:r>
          </w:p>
          <w:p w:rsidR="00DA3FAE" w:rsidRPr="0009151F" w:rsidRDefault="00DA3FAE" w:rsidP="0009151F">
            <w:pPr>
              <w:spacing w:line="360" w:lineRule="auto"/>
              <w:rPr>
                <w:rFonts w:ascii="TeXGyrePagella" w:hAnsi="TeXGyrePagella"/>
              </w:rPr>
            </w:pPr>
            <w:r w:rsidRPr="0009151F">
              <w:rPr>
                <w:rFonts w:ascii="TeXGyrePagella" w:hAnsi="TeXGyrePagella"/>
              </w:rPr>
              <w:t xml:space="preserve">    -Return solved </w:t>
            </w:r>
            <w:r w:rsidR="00F745A5" w:rsidRPr="0009151F">
              <w:rPr>
                <w:rFonts w:ascii="TeXGyrePagella" w:hAnsi="TeXGyrePagella"/>
                <w:position w:val="-4"/>
              </w:rPr>
              <w:object w:dxaOrig="240" w:dyaOrig="260">
                <v:shape id="_x0000_i1057" type="#_x0000_t75" style="width:12pt;height:12.75pt" o:ole="">
                  <v:imagedata r:id="rId71" o:title=""/>
                </v:shape>
                <o:OLEObject Type="Embed" ProgID="Equation.DSMT4" ShapeID="_x0000_i1057" DrawAspect="Content" ObjectID="_1591695111" r:id="rId72"/>
              </w:object>
            </w:r>
          </w:p>
          <w:p w:rsidR="00D7523A" w:rsidRPr="0009151F" w:rsidRDefault="00D7523A" w:rsidP="0009151F">
            <w:pPr>
              <w:spacing w:line="360" w:lineRule="auto"/>
              <w:rPr>
                <w:rFonts w:ascii="TeXGyrePagella" w:hAnsi="TeXGyrePagella"/>
              </w:rPr>
            </w:pPr>
            <w:r w:rsidRPr="0009151F">
              <w:rPr>
                <w:rFonts w:ascii="TeXGyrePagella" w:hAnsi="TeXGyrePagella"/>
              </w:rPr>
              <w:t>-Else</w:t>
            </w:r>
          </w:p>
          <w:p w:rsidR="00764B6A" w:rsidRPr="0009151F" w:rsidRDefault="00764B6A" w:rsidP="0009151F">
            <w:pPr>
              <w:spacing w:line="360" w:lineRule="auto"/>
              <w:ind w:firstLineChars="200" w:firstLine="420"/>
              <w:rPr>
                <w:rFonts w:ascii="TeXGyrePagella" w:hAnsi="TeXGyrePagella"/>
              </w:rPr>
            </w:pPr>
            <w:r w:rsidRPr="0009151F">
              <w:rPr>
                <w:rFonts w:ascii="TeXGyrePagella" w:hAnsi="TeXGyrePagella"/>
              </w:rPr>
              <w:t>-Divide</w:t>
            </w:r>
            <w:r w:rsidR="00DA3FAE" w:rsidRPr="0009151F">
              <w:rPr>
                <w:rFonts w:ascii="TeXGyrePagella" w:hAnsi="TeXGyrePagella"/>
              </w:rPr>
              <w:t xml:space="preserve"> </w:t>
            </w:r>
            <w:r w:rsidR="00F745A5" w:rsidRPr="0009151F">
              <w:rPr>
                <w:rFonts w:ascii="TeXGyrePagella" w:hAnsi="TeXGyrePagella"/>
                <w:position w:val="-4"/>
              </w:rPr>
              <w:object w:dxaOrig="240" w:dyaOrig="260">
                <v:shape id="_x0000_i1058" type="#_x0000_t75" style="width:12pt;height:12.75pt" o:ole="">
                  <v:imagedata r:id="rId73" o:title=""/>
                </v:shape>
                <o:OLEObject Type="Embed" ProgID="Equation.DSMT4" ShapeID="_x0000_i1058" DrawAspect="Content" ObjectID="_1591695112" r:id="rId74"/>
              </w:object>
            </w:r>
            <w:r w:rsidRPr="0009151F">
              <w:rPr>
                <w:rFonts w:ascii="TeXGyrePagella" w:hAnsi="TeXGyrePagella"/>
              </w:rPr>
              <w:t xml:space="preserve"> </w:t>
            </w:r>
            <w:r w:rsidR="00DA3FAE" w:rsidRPr="0009151F">
              <w:rPr>
                <w:rFonts w:ascii="TeXGyrePagella" w:hAnsi="TeXGyrePagella"/>
              </w:rPr>
              <w:t>in</w:t>
            </w:r>
            <w:r w:rsidRPr="0009151F">
              <w:rPr>
                <w:rFonts w:ascii="TeXGyrePagella" w:hAnsi="TeXGyrePagella"/>
              </w:rPr>
              <w:t>to</w:t>
            </w:r>
            <w:r w:rsidR="00DA3FAE" w:rsidRPr="0009151F">
              <w:rPr>
                <w:rFonts w:ascii="TeXGyrePagella" w:hAnsi="TeXGyrePagella"/>
              </w:rPr>
              <w:t xml:space="preserve"> </w:t>
            </w:r>
            <w:r w:rsidR="00F745A5" w:rsidRPr="0009151F">
              <w:rPr>
                <w:rFonts w:ascii="TeXGyrePagella" w:hAnsi="TeXGyrePagella"/>
                <w:position w:val="-12"/>
              </w:rPr>
              <w:object w:dxaOrig="260" w:dyaOrig="360">
                <v:shape id="_x0000_i1059" type="#_x0000_t75" style="width:12.75pt;height:18pt" o:ole="">
                  <v:imagedata r:id="rId75" o:title=""/>
                </v:shape>
                <o:OLEObject Type="Embed" ProgID="Equation.DSMT4" ShapeID="_x0000_i1059" DrawAspect="Content" ObjectID="_1591695113" r:id="rId76"/>
              </w:object>
            </w:r>
            <w:r w:rsidR="00DA3FAE" w:rsidRPr="0009151F">
              <w:rPr>
                <w:rFonts w:ascii="TeXGyrePagella" w:hAnsi="TeXGyrePagella"/>
              </w:rPr>
              <w:t xml:space="preserve">, </w:t>
            </w:r>
            <w:r w:rsidR="00F745A5" w:rsidRPr="0009151F">
              <w:rPr>
                <w:rFonts w:ascii="TeXGyrePagella" w:hAnsi="TeXGyrePagella"/>
                <w:position w:val="-12"/>
              </w:rPr>
              <w:object w:dxaOrig="300" w:dyaOrig="360">
                <v:shape id="_x0000_i1060" type="#_x0000_t75" style="width:15pt;height:18pt" o:ole="">
                  <v:imagedata r:id="rId77" o:title=""/>
                </v:shape>
                <o:OLEObject Type="Embed" ProgID="Equation.DSMT4" ShapeID="_x0000_i1060" DrawAspect="Content" ObjectID="_1591695114" r:id="rId78"/>
              </w:object>
            </w:r>
            <w:r w:rsidR="000F4CF2" w:rsidRPr="0009151F">
              <w:rPr>
                <w:rFonts w:ascii="TeXGyrePagella" w:hAnsi="TeXGyrePagella"/>
              </w:rPr>
              <w:t xml:space="preserve"> with size </w:t>
            </w:r>
            <w:r w:rsidR="00F745A5" w:rsidRPr="0009151F">
              <w:rPr>
                <w:rFonts w:ascii="TeXGyrePagella" w:hAnsi="TeXGyrePagella"/>
                <w:position w:val="-6"/>
              </w:rPr>
              <w:object w:dxaOrig="480" w:dyaOrig="279">
                <v:shape id="_x0000_i1061" type="#_x0000_t75" style="width:24pt;height:14.25pt" o:ole="">
                  <v:imagedata r:id="rId79" o:title=""/>
                </v:shape>
                <o:OLEObject Type="Embed" ProgID="Equation.DSMT4" ShapeID="_x0000_i1061" DrawAspect="Content" ObjectID="_1591695115" r:id="rId80"/>
              </w:object>
            </w:r>
          </w:p>
          <w:p w:rsidR="00764B6A" w:rsidRPr="0009151F" w:rsidRDefault="00DA3FAE" w:rsidP="0009151F">
            <w:pPr>
              <w:spacing w:line="360" w:lineRule="auto"/>
              <w:ind w:firstLineChars="200" w:firstLine="420"/>
              <w:rPr>
                <w:rFonts w:ascii="TeXGyrePagella" w:hAnsi="TeXGyrePagella"/>
              </w:rPr>
            </w:pPr>
            <w:r w:rsidRPr="0009151F">
              <w:rPr>
                <w:rFonts w:ascii="TeXGyrePagella" w:hAnsi="TeXGyrePagella"/>
              </w:rPr>
              <w:t xml:space="preserve">-Solve </w:t>
            </w:r>
            <w:r w:rsidR="00F745A5" w:rsidRPr="0009151F">
              <w:rPr>
                <w:rFonts w:ascii="TeXGyrePagella" w:hAnsi="TeXGyrePagella"/>
                <w:position w:val="-12"/>
              </w:rPr>
              <w:object w:dxaOrig="260" w:dyaOrig="360">
                <v:shape id="_x0000_i1062" type="#_x0000_t75" style="width:12.75pt;height:18pt" o:ole="">
                  <v:imagedata r:id="rId81" o:title=""/>
                </v:shape>
                <o:OLEObject Type="Embed" ProgID="Equation.DSMT4" ShapeID="_x0000_i1062" DrawAspect="Content" ObjectID="_1591695116" r:id="rId82"/>
              </w:object>
            </w:r>
            <w:r w:rsidRPr="0009151F">
              <w:rPr>
                <w:rFonts w:ascii="TeXGyrePagella" w:hAnsi="TeXGyrePagella"/>
              </w:rPr>
              <w:t xml:space="preserve"> to get </w:t>
            </w:r>
            <w:r w:rsidR="00F745A5" w:rsidRPr="0009151F">
              <w:rPr>
                <w:rFonts w:ascii="TeXGyrePagella" w:hAnsi="TeXGyrePagella"/>
                <w:position w:val="-12"/>
              </w:rPr>
              <w:object w:dxaOrig="260" w:dyaOrig="360">
                <v:shape id="_x0000_i1063" type="#_x0000_t75" style="width:12.75pt;height:18pt" o:ole="">
                  <v:imagedata r:id="rId83" o:title=""/>
                </v:shape>
                <o:OLEObject Type="Embed" ProgID="Equation.DSMT4" ShapeID="_x0000_i1063" DrawAspect="Content" ObjectID="_1591695117" r:id="rId84"/>
              </w:object>
            </w:r>
            <w:r w:rsidR="000F4CF2" w:rsidRPr="0009151F">
              <w:rPr>
                <w:rFonts w:ascii="TeXGyrePagella" w:hAnsi="TeXGyrePagella"/>
              </w:rPr>
              <w:t>------</w:t>
            </w:r>
            <w:r w:rsidR="00F745A5" w:rsidRPr="0009151F">
              <w:rPr>
                <w:rFonts w:ascii="TeXGyrePagella" w:hAnsi="TeXGyrePagella"/>
                <w:position w:val="-10"/>
              </w:rPr>
              <w:object w:dxaOrig="800" w:dyaOrig="320">
                <v:shape id="_x0000_i1064" type="#_x0000_t75" style="width:39.75pt;height:15.75pt" o:ole="">
                  <v:imagedata r:id="rId85" o:title=""/>
                </v:shape>
                <o:OLEObject Type="Embed" ProgID="Equation.DSMT4" ShapeID="_x0000_i1064" DrawAspect="Content" ObjectID="_1591695118" r:id="rId86"/>
              </w:object>
            </w:r>
          </w:p>
          <w:p w:rsidR="00764B6A" w:rsidRPr="0009151F" w:rsidRDefault="00764B6A" w:rsidP="0009151F">
            <w:pPr>
              <w:spacing w:line="360" w:lineRule="auto"/>
              <w:ind w:firstLineChars="200" w:firstLine="420"/>
              <w:rPr>
                <w:rFonts w:ascii="TeXGyrePagella" w:hAnsi="TeXGyrePagella"/>
              </w:rPr>
            </w:pPr>
            <w:r w:rsidRPr="0009151F">
              <w:rPr>
                <w:rFonts w:ascii="TeXGyrePagella" w:hAnsi="TeXGyrePagella"/>
              </w:rPr>
              <w:t xml:space="preserve">-Solve </w:t>
            </w:r>
            <w:r w:rsidR="00F745A5" w:rsidRPr="0009151F">
              <w:rPr>
                <w:rFonts w:ascii="TeXGyrePagella" w:hAnsi="TeXGyrePagella"/>
                <w:position w:val="-12"/>
              </w:rPr>
              <w:object w:dxaOrig="300" w:dyaOrig="360">
                <v:shape id="_x0000_i1065" type="#_x0000_t75" style="width:15pt;height:18pt" o:ole="">
                  <v:imagedata r:id="rId87" o:title=""/>
                </v:shape>
                <o:OLEObject Type="Embed" ProgID="Equation.DSMT4" ShapeID="_x0000_i1065" DrawAspect="Content" ObjectID="_1591695119" r:id="rId88"/>
              </w:object>
            </w:r>
            <w:r w:rsidR="00DA3FAE" w:rsidRPr="0009151F">
              <w:rPr>
                <w:rFonts w:ascii="TeXGyrePagella" w:hAnsi="TeXGyrePagella"/>
              </w:rPr>
              <w:t xml:space="preserve"> </w:t>
            </w:r>
            <w:r w:rsidR="000F4CF2" w:rsidRPr="0009151F">
              <w:rPr>
                <w:rFonts w:ascii="TeXGyrePagella" w:hAnsi="TeXGyrePagella"/>
              </w:rPr>
              <w:t xml:space="preserve">to get </w:t>
            </w:r>
            <w:r w:rsidR="00F745A5" w:rsidRPr="0009151F">
              <w:rPr>
                <w:rFonts w:ascii="TeXGyrePagella" w:hAnsi="TeXGyrePagella"/>
                <w:position w:val="-12"/>
              </w:rPr>
              <w:object w:dxaOrig="279" w:dyaOrig="360">
                <v:shape id="_x0000_i1066" type="#_x0000_t75" style="width:14.25pt;height:18pt" o:ole="">
                  <v:imagedata r:id="rId89" o:title=""/>
                </v:shape>
                <o:OLEObject Type="Embed" ProgID="Equation.DSMT4" ShapeID="_x0000_i1066" DrawAspect="Content" ObjectID="_1591695120" r:id="rId90"/>
              </w:object>
            </w:r>
            <w:r w:rsidR="000F4CF2" w:rsidRPr="0009151F">
              <w:rPr>
                <w:rFonts w:ascii="TeXGyrePagella" w:hAnsi="TeXGyrePagella"/>
              </w:rPr>
              <w:t>------</w:t>
            </w:r>
            <w:r w:rsidR="00F745A5" w:rsidRPr="0009151F">
              <w:rPr>
                <w:rFonts w:ascii="TeXGyrePagella" w:hAnsi="TeXGyrePagella"/>
                <w:position w:val="-10"/>
              </w:rPr>
              <w:object w:dxaOrig="800" w:dyaOrig="320">
                <v:shape id="_x0000_i1067" type="#_x0000_t75" style="width:39.75pt;height:15.75pt" o:ole="">
                  <v:imagedata r:id="rId91" o:title=""/>
                </v:shape>
                <o:OLEObject Type="Embed" ProgID="Equation.DSMT4" ShapeID="_x0000_i1067" DrawAspect="Content" ObjectID="_1591695121" r:id="rId92"/>
              </w:object>
            </w:r>
          </w:p>
          <w:p w:rsidR="00764B6A" w:rsidRPr="0009151F" w:rsidRDefault="00764B6A" w:rsidP="0009151F">
            <w:pPr>
              <w:spacing w:line="360" w:lineRule="auto"/>
              <w:ind w:firstLineChars="200" w:firstLine="420"/>
              <w:rPr>
                <w:rFonts w:ascii="TeXGyrePagella" w:hAnsi="TeXGyrePagella"/>
              </w:rPr>
            </w:pPr>
            <w:r w:rsidRPr="0009151F">
              <w:rPr>
                <w:rFonts w:ascii="TeXGyrePagella" w:hAnsi="TeXGyrePagella"/>
              </w:rPr>
              <w:lastRenderedPageBreak/>
              <w:t>-</w:t>
            </w:r>
            <w:r w:rsidR="000F4CF2" w:rsidRPr="0009151F">
              <w:rPr>
                <w:rFonts w:ascii="TeXGyrePagella" w:hAnsi="TeXGyrePagella"/>
              </w:rPr>
              <w:t xml:space="preserve">Combine </w:t>
            </w:r>
            <w:r w:rsidR="00F745A5" w:rsidRPr="0009151F">
              <w:rPr>
                <w:rFonts w:ascii="TeXGyrePagella" w:hAnsi="TeXGyrePagella"/>
                <w:position w:val="-12"/>
              </w:rPr>
              <w:object w:dxaOrig="260" w:dyaOrig="360">
                <v:shape id="_x0000_i1068" type="#_x0000_t75" style="width:12.75pt;height:18pt" o:ole="">
                  <v:imagedata r:id="rId93" o:title=""/>
                </v:shape>
                <o:OLEObject Type="Embed" ProgID="Equation.DSMT4" ShapeID="_x0000_i1068" DrawAspect="Content" ObjectID="_1591695122" r:id="rId94"/>
              </w:object>
            </w:r>
            <w:r w:rsidR="00DA3FAE" w:rsidRPr="0009151F">
              <w:rPr>
                <w:rFonts w:ascii="TeXGyrePagella" w:hAnsi="TeXGyrePagella"/>
              </w:rPr>
              <w:t xml:space="preserve">and </w:t>
            </w:r>
            <w:r w:rsidR="00F745A5" w:rsidRPr="0009151F">
              <w:rPr>
                <w:rFonts w:ascii="TeXGyrePagella" w:hAnsi="TeXGyrePagella"/>
                <w:position w:val="-12"/>
              </w:rPr>
              <w:object w:dxaOrig="279" w:dyaOrig="360">
                <v:shape id="_x0000_i1069" type="#_x0000_t75" style="width:14.25pt;height:18pt" o:ole="">
                  <v:imagedata r:id="rId95" o:title=""/>
                </v:shape>
                <o:OLEObject Type="Embed" ProgID="Equation.DSMT4" ShapeID="_x0000_i1069" DrawAspect="Content" ObjectID="_1591695123" r:id="rId96"/>
              </w:object>
            </w:r>
            <w:r w:rsidR="000F4CF2" w:rsidRPr="0009151F">
              <w:rPr>
                <w:rFonts w:ascii="TeXGyrePagella" w:hAnsi="TeXGyrePagella"/>
              </w:rPr>
              <w:t>------</w:t>
            </w:r>
            <w:r w:rsidR="00F745A5" w:rsidRPr="0009151F">
              <w:rPr>
                <w:rFonts w:ascii="TeXGyrePagella" w:hAnsi="TeXGyrePagella"/>
                <w:position w:val="-10"/>
              </w:rPr>
              <w:object w:dxaOrig="499" w:dyaOrig="320">
                <v:shape id="_x0000_i1070" type="#_x0000_t75" style="width:24.75pt;height:15.75pt" o:ole="">
                  <v:imagedata r:id="rId97" o:title=""/>
                </v:shape>
                <o:OLEObject Type="Embed" ProgID="Equation.DSMT4" ShapeID="_x0000_i1070" DrawAspect="Content" ObjectID="_1591695124" r:id="rId98"/>
              </w:object>
            </w:r>
            <w:r w:rsidR="000F4CF2" w:rsidRPr="0009151F">
              <w:rPr>
                <w:rFonts w:ascii="TeXGyrePagella" w:hAnsi="TeXGyrePagella"/>
              </w:rPr>
              <w:t xml:space="preserve"> (constant</w:t>
            </w:r>
            <w:r w:rsidRPr="0009151F">
              <w:rPr>
                <w:rFonts w:ascii="TeXGyrePagella" w:hAnsi="TeXGyrePagella"/>
              </w:rPr>
              <w:t xml:space="preserve"> time)</w:t>
            </w:r>
          </w:p>
          <w:p w:rsidR="00DA3FAE" w:rsidRPr="0009151F" w:rsidRDefault="00DA3FAE" w:rsidP="0009151F">
            <w:pPr>
              <w:spacing w:line="360" w:lineRule="auto"/>
              <w:ind w:firstLineChars="200" w:firstLine="420"/>
              <w:rPr>
                <w:rFonts w:ascii="TeXGyrePagella" w:hAnsi="TeXGyrePagella"/>
              </w:rPr>
            </w:pPr>
            <w:r w:rsidRPr="0009151F">
              <w:rPr>
                <w:rFonts w:ascii="TeXGyrePagella" w:hAnsi="TeXGyrePagella"/>
              </w:rPr>
              <w:t xml:space="preserve">-Return combined </w:t>
            </w:r>
            <w:r w:rsidR="00F745A5" w:rsidRPr="0009151F">
              <w:rPr>
                <w:rFonts w:ascii="TeXGyrePagella" w:hAnsi="TeXGyrePagella"/>
                <w:position w:val="-4"/>
              </w:rPr>
              <w:object w:dxaOrig="240" w:dyaOrig="260">
                <v:shape id="_x0000_i1071" type="#_x0000_t75" style="width:12pt;height:12.75pt" o:ole="">
                  <v:imagedata r:id="rId99" o:title=""/>
                </v:shape>
                <o:OLEObject Type="Embed" ProgID="Equation.DSMT4" ShapeID="_x0000_i1071" DrawAspect="Content" ObjectID="_1591695125" r:id="rId100"/>
              </w:object>
            </w:r>
          </w:p>
        </w:tc>
      </w:tr>
    </w:tbl>
    <w:p w:rsidR="00764B6A" w:rsidRPr="0009151F" w:rsidRDefault="00764B6A" w:rsidP="0009151F">
      <w:pPr>
        <w:spacing w:line="360" w:lineRule="auto"/>
        <w:rPr>
          <w:rFonts w:ascii="TeXGyrePagella" w:hAnsi="TeXGyrePagella"/>
        </w:rPr>
      </w:pPr>
      <w:r w:rsidRPr="0009151F">
        <w:rPr>
          <w:rFonts w:ascii="TeXGyrePagella" w:hAnsi="TeXGyrePagella"/>
        </w:rPr>
        <w:lastRenderedPageBreak/>
        <w:t xml:space="preserve">The time of Algorithm </w:t>
      </w:r>
      <w:r w:rsidR="00D7523A" w:rsidRPr="0009151F">
        <w:rPr>
          <w:rFonts w:ascii="TeXGyrePagella" w:hAnsi="TeXGyrePagella"/>
        </w:rPr>
        <w:t>B</w:t>
      </w:r>
      <w:r w:rsidRPr="0009151F">
        <w:rPr>
          <w:rFonts w:ascii="TeXGyrePagella" w:hAnsi="TeXGyrePagella"/>
        </w:rPr>
        <w:t xml:space="preserve"> follows: </w:t>
      </w:r>
      <w:r w:rsidR="00F745A5" w:rsidRPr="0009151F">
        <w:rPr>
          <w:rFonts w:ascii="TeXGyrePagella" w:hAnsi="TeXGyrePagella"/>
          <w:position w:val="-10"/>
        </w:rPr>
        <w:object w:dxaOrig="2240" w:dyaOrig="320">
          <v:shape id="_x0000_i1072" type="#_x0000_t75" style="width:111.75pt;height:15.75pt" o:ole="">
            <v:imagedata r:id="rId101" o:title=""/>
          </v:shape>
          <o:OLEObject Type="Embed" ProgID="Equation.DSMT4" ShapeID="_x0000_i1072" DrawAspect="Content" ObjectID="_1591695126" r:id="rId102"/>
        </w:object>
      </w:r>
      <w:r w:rsidRPr="0009151F">
        <w:rPr>
          <w:rFonts w:ascii="TeXGyrePagella" w:hAnsi="TeXGyrePagella"/>
        </w:rPr>
        <w:t xml:space="preserve"> </w:t>
      </w:r>
    </w:p>
    <w:p w:rsidR="000F4CF2" w:rsidRPr="0009151F" w:rsidRDefault="000F4CF2" w:rsidP="0009151F">
      <w:pPr>
        <w:spacing w:line="360" w:lineRule="auto"/>
        <w:rPr>
          <w:rFonts w:ascii="TeXGyrePagella" w:hAnsi="TeXGyrePagella"/>
        </w:rPr>
      </w:pPr>
      <w:r w:rsidRPr="0009151F">
        <w:rPr>
          <w:rFonts w:ascii="TeXGyrePagella" w:hAnsi="TeXGyrePagella"/>
        </w:rPr>
        <w:t xml:space="preserve">So </w:t>
      </w:r>
      <w:r w:rsidR="00F745A5" w:rsidRPr="0009151F">
        <w:rPr>
          <w:rFonts w:ascii="TeXGyrePagella" w:hAnsi="TeXGyrePagella"/>
          <w:position w:val="-10"/>
        </w:rPr>
        <w:object w:dxaOrig="7760" w:dyaOrig="360">
          <v:shape id="_x0000_i1073" type="#_x0000_t75" style="width:387.75pt;height:18pt" o:ole="">
            <v:imagedata r:id="rId103" o:title=""/>
          </v:shape>
          <o:OLEObject Type="Embed" ProgID="Equation.DSMT4" ShapeID="_x0000_i1073" DrawAspect="Content" ObjectID="_1591695127" r:id="rId104"/>
        </w:object>
      </w:r>
    </w:p>
    <w:p w:rsidR="00764B6A" w:rsidRPr="0009151F" w:rsidRDefault="000F4CF2" w:rsidP="0009151F">
      <w:pPr>
        <w:spacing w:line="360" w:lineRule="auto"/>
        <w:rPr>
          <w:rFonts w:ascii="TeXGyrePagella" w:hAnsi="TeXGyrePagella"/>
        </w:rPr>
      </w:pPr>
      <w:r w:rsidRPr="0009151F">
        <w:rPr>
          <w:rFonts w:ascii="TeXGyrePagella" w:hAnsi="TeXGyrePagella"/>
        </w:rPr>
        <w:t xml:space="preserve">So the running time is estimated to be exponential </w:t>
      </w:r>
      <w:r w:rsidR="00F745A5" w:rsidRPr="0009151F">
        <w:rPr>
          <w:rFonts w:ascii="TeXGyrePagella" w:hAnsi="TeXGyrePagella"/>
          <w:position w:val="-10"/>
        </w:rPr>
        <w:object w:dxaOrig="639" w:dyaOrig="360">
          <v:shape id="_x0000_i1074" type="#_x0000_t75" style="width:32.25pt;height:18pt" o:ole="">
            <v:imagedata r:id="rId105" o:title=""/>
          </v:shape>
          <o:OLEObject Type="Embed" ProgID="Equation.DSMT4" ShapeID="_x0000_i1074" DrawAspect="Content" ObjectID="_1591695128" r:id="rId106"/>
        </w:object>
      </w:r>
      <w:r w:rsidRPr="0009151F">
        <w:rPr>
          <w:rFonts w:ascii="TeXGyrePagella" w:hAnsi="TeXGyrePagella"/>
        </w:rPr>
        <w:t>.</w:t>
      </w:r>
    </w:p>
    <w:p w:rsidR="000F4CF2" w:rsidRPr="0009151F" w:rsidRDefault="000F4CF2" w:rsidP="0009151F">
      <w:pPr>
        <w:spacing w:line="360" w:lineRule="auto"/>
        <w:rPr>
          <w:rFonts w:ascii="TeXGyrePagella" w:hAnsi="TeXGyrePagella"/>
        </w:rPr>
      </w:pPr>
    </w:p>
    <w:p w:rsidR="000F4CF2" w:rsidRPr="0009151F" w:rsidRDefault="000F4CF2" w:rsidP="0009151F">
      <w:pPr>
        <w:spacing w:line="360" w:lineRule="auto"/>
        <w:rPr>
          <w:rFonts w:ascii="TeXGyrePagella" w:hAnsi="TeXGyrePagella"/>
        </w:rPr>
      </w:pPr>
      <w:r w:rsidRPr="0009151F">
        <w:rPr>
          <w:rFonts w:ascii="TeXGyrePagella" w:hAnsi="TeXGyrePagella"/>
        </w:rPr>
        <w:t>For Algorithm C, present pseudo-code: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10456"/>
      </w:tblGrid>
      <w:tr w:rsidR="000F4CF2" w:rsidRPr="0009151F" w:rsidTr="000F4CF2">
        <w:tc>
          <w:tcPr>
            <w:tcW w:w="10456" w:type="dxa"/>
          </w:tcPr>
          <w:p w:rsidR="000F4CF2" w:rsidRPr="0009151F" w:rsidRDefault="000F4CF2" w:rsidP="0009151F">
            <w:pPr>
              <w:spacing w:line="360" w:lineRule="auto"/>
              <w:rPr>
                <w:rFonts w:ascii="TeXGyrePagella" w:hAnsi="TeXGyrePagella"/>
              </w:rPr>
            </w:pPr>
            <w:r w:rsidRPr="0009151F">
              <w:rPr>
                <w:rFonts w:ascii="TeXGyrePagella" w:hAnsi="TeXGyrePagella"/>
              </w:rPr>
              <w:t xml:space="preserve">Function </w:t>
            </w:r>
            <w:proofErr w:type="spellStart"/>
            <w:r w:rsidRPr="0009151F">
              <w:rPr>
                <w:rFonts w:ascii="TeXGyrePagella" w:hAnsi="TeXGyrePagella"/>
              </w:rPr>
              <w:t>AlgorithmC</w:t>
            </w:r>
            <w:proofErr w:type="spellEnd"/>
            <w:r w:rsidRPr="0009151F">
              <w:rPr>
                <w:rFonts w:ascii="TeXGyrePagella" w:hAnsi="TeXGyrePagella"/>
              </w:rPr>
              <w:t>(</w:t>
            </w:r>
            <w:r w:rsidR="00F745A5" w:rsidRPr="0009151F">
              <w:rPr>
                <w:rFonts w:ascii="TeXGyrePagella" w:hAnsi="TeXGyrePagella"/>
                <w:position w:val="-10"/>
              </w:rPr>
              <w:object w:dxaOrig="540" w:dyaOrig="320">
                <v:shape id="_x0000_i1075" type="#_x0000_t75" style="width:27pt;height:15.75pt" o:ole="">
                  <v:imagedata r:id="rId107" o:title=""/>
                </v:shape>
                <o:OLEObject Type="Embed" ProgID="Equation.DSMT4" ShapeID="_x0000_i1075" DrawAspect="Content" ObjectID="_1591695129" r:id="rId108"/>
              </w:object>
            </w:r>
            <w:r w:rsidRPr="0009151F">
              <w:rPr>
                <w:rFonts w:ascii="TeXGyrePagella" w:hAnsi="TeXGyrePagella"/>
              </w:rPr>
              <w:t>)------</w:t>
            </w:r>
            <w:r w:rsidR="00F745A5" w:rsidRPr="0009151F">
              <w:rPr>
                <w:rFonts w:ascii="TeXGyrePagella" w:hAnsi="TeXGyrePagella"/>
                <w:position w:val="-10"/>
              </w:rPr>
              <w:object w:dxaOrig="520" w:dyaOrig="320">
                <v:shape id="_x0000_i1076" type="#_x0000_t75" style="width:26.25pt;height:15.75pt" o:ole="">
                  <v:imagedata r:id="rId109" o:title=""/>
                </v:shape>
                <o:OLEObject Type="Embed" ProgID="Equation.DSMT4" ShapeID="_x0000_i1076" DrawAspect="Content" ObjectID="_1591695130" r:id="rId110"/>
              </w:object>
            </w:r>
          </w:p>
          <w:p w:rsidR="00D7523A" w:rsidRPr="0009151F" w:rsidRDefault="00D7523A" w:rsidP="0009151F">
            <w:pPr>
              <w:spacing w:line="360" w:lineRule="auto"/>
              <w:rPr>
                <w:rFonts w:ascii="TeXGyrePagella" w:hAnsi="TeXGyrePagella"/>
              </w:rPr>
            </w:pPr>
            <w:r w:rsidRPr="0009151F">
              <w:rPr>
                <w:rFonts w:ascii="TeXGyrePagella" w:hAnsi="TeXGyrePagella"/>
              </w:rPr>
              <w:t xml:space="preserve">-If </w:t>
            </w:r>
            <w:r w:rsidR="00F745A5" w:rsidRPr="0009151F">
              <w:rPr>
                <w:rFonts w:ascii="TeXGyrePagella" w:hAnsi="TeXGyrePagella"/>
                <w:position w:val="-6"/>
              </w:rPr>
              <w:object w:dxaOrig="520" w:dyaOrig="279">
                <v:shape id="_x0000_i1077" type="#_x0000_t75" style="width:26.25pt;height:14.25pt" o:ole="">
                  <v:imagedata r:id="rId111" o:title=""/>
                </v:shape>
                <o:OLEObject Type="Embed" ProgID="Equation.DSMT4" ShapeID="_x0000_i1077" DrawAspect="Content" ObjectID="_1591695131" r:id="rId112"/>
              </w:object>
            </w:r>
            <w:r w:rsidRPr="0009151F">
              <w:rPr>
                <w:rFonts w:ascii="TeXGyrePagella" w:hAnsi="TeXGyrePagella"/>
              </w:rPr>
              <w:t xml:space="preserve"> </w:t>
            </w:r>
          </w:p>
          <w:p w:rsidR="00D7523A" w:rsidRPr="0009151F" w:rsidRDefault="00DA3FAE" w:rsidP="0009151F">
            <w:pPr>
              <w:spacing w:line="360" w:lineRule="auto"/>
              <w:rPr>
                <w:rFonts w:ascii="TeXGyrePagella" w:hAnsi="TeXGyrePagella"/>
              </w:rPr>
            </w:pPr>
            <w:r w:rsidRPr="0009151F">
              <w:rPr>
                <w:rFonts w:ascii="TeXGyrePagella" w:hAnsi="TeXGyrePagella"/>
              </w:rPr>
              <w:t xml:space="preserve">    -Solve </w:t>
            </w:r>
            <w:r w:rsidR="00F745A5" w:rsidRPr="0009151F">
              <w:rPr>
                <w:rFonts w:ascii="TeXGyrePagella" w:hAnsi="TeXGyrePagella"/>
                <w:position w:val="-6"/>
              </w:rPr>
              <w:object w:dxaOrig="240" w:dyaOrig="279">
                <v:shape id="_x0000_i1078" type="#_x0000_t75" style="width:12pt;height:14.25pt" o:ole="">
                  <v:imagedata r:id="rId113" o:title=""/>
                </v:shape>
                <o:OLEObject Type="Embed" ProgID="Equation.DSMT4" ShapeID="_x0000_i1078" DrawAspect="Content" ObjectID="_1591695132" r:id="rId114"/>
              </w:object>
            </w:r>
            <w:r w:rsidR="00D7523A" w:rsidRPr="0009151F">
              <w:rPr>
                <w:rFonts w:ascii="TeXGyrePagella" w:hAnsi="TeXGyrePagella"/>
              </w:rPr>
              <w:t>------</w:t>
            </w:r>
            <w:r w:rsidR="00F745A5" w:rsidRPr="0009151F">
              <w:rPr>
                <w:rFonts w:ascii="TeXGyrePagella" w:hAnsi="TeXGyrePagella"/>
                <w:position w:val="-10"/>
              </w:rPr>
              <w:object w:dxaOrig="460" w:dyaOrig="320">
                <v:shape id="_x0000_i1079" type="#_x0000_t75" style="width:23.25pt;height:15.75pt" o:ole="">
                  <v:imagedata r:id="rId115" o:title=""/>
                </v:shape>
                <o:OLEObject Type="Embed" ProgID="Equation.DSMT4" ShapeID="_x0000_i1079" DrawAspect="Content" ObjectID="_1591695133" r:id="rId116"/>
              </w:object>
            </w:r>
          </w:p>
          <w:p w:rsidR="00DA3FAE" w:rsidRPr="0009151F" w:rsidRDefault="00DA3FAE" w:rsidP="0009151F">
            <w:pPr>
              <w:spacing w:line="360" w:lineRule="auto"/>
              <w:rPr>
                <w:rFonts w:ascii="TeXGyrePagella" w:hAnsi="TeXGyrePagella"/>
              </w:rPr>
            </w:pPr>
            <w:r w:rsidRPr="0009151F">
              <w:rPr>
                <w:rFonts w:ascii="TeXGyrePagella" w:hAnsi="TeXGyrePagella"/>
              </w:rPr>
              <w:t xml:space="preserve">    -Return </w:t>
            </w:r>
            <w:r w:rsidR="00F745A5" w:rsidRPr="0009151F">
              <w:rPr>
                <w:rFonts w:ascii="TeXGyrePagella" w:hAnsi="TeXGyrePagella"/>
                <w:position w:val="-6"/>
              </w:rPr>
              <w:object w:dxaOrig="240" w:dyaOrig="279">
                <v:shape id="_x0000_i1080" type="#_x0000_t75" style="width:12pt;height:14.25pt" o:ole="">
                  <v:imagedata r:id="rId117" o:title=""/>
                </v:shape>
                <o:OLEObject Type="Embed" ProgID="Equation.DSMT4" ShapeID="_x0000_i1080" DrawAspect="Content" ObjectID="_1591695134" r:id="rId118"/>
              </w:object>
            </w:r>
          </w:p>
          <w:p w:rsidR="00D7523A" w:rsidRPr="0009151F" w:rsidRDefault="00D7523A" w:rsidP="0009151F">
            <w:pPr>
              <w:spacing w:line="360" w:lineRule="auto"/>
              <w:rPr>
                <w:rFonts w:ascii="TeXGyrePagella" w:hAnsi="TeXGyrePagella"/>
              </w:rPr>
            </w:pPr>
            <w:r w:rsidRPr="0009151F">
              <w:rPr>
                <w:rFonts w:ascii="TeXGyrePagella" w:hAnsi="TeXGyrePagella"/>
              </w:rPr>
              <w:t>-Else</w:t>
            </w:r>
          </w:p>
          <w:p w:rsidR="000F4CF2" w:rsidRPr="0009151F" w:rsidRDefault="000F4CF2" w:rsidP="0009151F">
            <w:pPr>
              <w:spacing w:line="360" w:lineRule="auto"/>
              <w:ind w:firstLineChars="200" w:firstLine="420"/>
              <w:rPr>
                <w:rFonts w:ascii="TeXGyrePagella" w:hAnsi="TeXGyrePagella"/>
              </w:rPr>
            </w:pPr>
            <w:r w:rsidRPr="0009151F">
              <w:rPr>
                <w:rFonts w:ascii="TeXGyrePagella" w:hAnsi="TeXGyrePagella"/>
              </w:rPr>
              <w:t>-Divide</w:t>
            </w:r>
            <w:r w:rsidR="00034F28" w:rsidRPr="0009151F">
              <w:rPr>
                <w:rFonts w:ascii="TeXGyrePagella" w:hAnsi="TeXGyrePagella"/>
              </w:rPr>
              <w:t xml:space="preserve"> C</w:t>
            </w:r>
            <w:r w:rsidRPr="0009151F">
              <w:rPr>
                <w:rFonts w:ascii="TeXGyrePagella" w:hAnsi="TeXGyrePagella"/>
              </w:rPr>
              <w:t xml:space="preserve"> </w:t>
            </w:r>
            <w:r w:rsidR="00034F28" w:rsidRPr="0009151F">
              <w:rPr>
                <w:rFonts w:ascii="TeXGyrePagella" w:hAnsi="TeXGyrePagella"/>
              </w:rPr>
              <w:t>in</w:t>
            </w:r>
            <w:r w:rsidRPr="0009151F">
              <w:rPr>
                <w:rFonts w:ascii="TeXGyrePagella" w:hAnsi="TeXGyrePagella"/>
              </w:rPr>
              <w:t xml:space="preserve">to </w:t>
            </w:r>
            <w:r w:rsidR="00F745A5" w:rsidRPr="0009151F">
              <w:rPr>
                <w:rFonts w:ascii="TeXGyrePagella" w:hAnsi="TeXGyrePagella"/>
                <w:position w:val="-12"/>
              </w:rPr>
              <w:object w:dxaOrig="279" w:dyaOrig="360">
                <v:shape id="_x0000_i1081" type="#_x0000_t75" style="width:14.25pt;height:18pt" o:ole="">
                  <v:imagedata r:id="rId119" o:title=""/>
                </v:shape>
                <o:OLEObject Type="Embed" ProgID="Equation.DSMT4" ShapeID="_x0000_i1081" DrawAspect="Content" ObjectID="_1591695135" r:id="rId120"/>
              </w:object>
            </w:r>
            <w:r w:rsidR="00DA3FAE" w:rsidRPr="0009151F">
              <w:rPr>
                <w:rFonts w:ascii="TeXGyrePagella" w:hAnsi="TeXGyrePagella"/>
              </w:rPr>
              <w:t xml:space="preserve"> till </w:t>
            </w:r>
            <w:r w:rsidR="00F745A5" w:rsidRPr="0009151F">
              <w:rPr>
                <w:rFonts w:ascii="TeXGyrePagella" w:hAnsi="TeXGyrePagella"/>
                <w:position w:val="-12"/>
              </w:rPr>
              <w:object w:dxaOrig="300" w:dyaOrig="360">
                <v:shape id="_x0000_i1082" type="#_x0000_t75" style="width:15pt;height:18pt" o:ole="">
                  <v:imagedata r:id="rId121" o:title=""/>
                </v:shape>
                <o:OLEObject Type="Embed" ProgID="Equation.DSMT4" ShapeID="_x0000_i1082" DrawAspect="Content" ObjectID="_1591695136" r:id="rId122"/>
              </w:object>
            </w:r>
            <w:r w:rsidRPr="0009151F">
              <w:rPr>
                <w:rFonts w:ascii="TeXGyrePagella" w:hAnsi="TeXGyrePagella"/>
              </w:rPr>
              <w:t xml:space="preserve"> with size </w:t>
            </w:r>
            <w:r w:rsidR="00F745A5" w:rsidRPr="0009151F">
              <w:rPr>
                <w:rFonts w:ascii="TeXGyrePagella" w:hAnsi="TeXGyrePagella"/>
                <w:position w:val="-6"/>
              </w:rPr>
              <w:object w:dxaOrig="460" w:dyaOrig="279">
                <v:shape id="_x0000_i1083" type="#_x0000_t75" style="width:23.25pt;height:14.25pt" o:ole="">
                  <v:imagedata r:id="rId123" o:title=""/>
                </v:shape>
                <o:OLEObject Type="Embed" ProgID="Equation.DSMT4" ShapeID="_x0000_i1083" DrawAspect="Content" ObjectID="_1591695137" r:id="rId124"/>
              </w:object>
            </w:r>
          </w:p>
          <w:p w:rsidR="00D7523A" w:rsidRPr="0009151F" w:rsidRDefault="00D7523A" w:rsidP="0009151F">
            <w:pPr>
              <w:spacing w:line="360" w:lineRule="auto"/>
              <w:ind w:firstLineChars="200" w:firstLine="420"/>
              <w:rPr>
                <w:rFonts w:ascii="TeXGyrePagella" w:hAnsi="TeXGyrePagella"/>
              </w:rPr>
            </w:pPr>
            <w:r w:rsidRPr="0009151F">
              <w:rPr>
                <w:rFonts w:ascii="TeXGyrePagella" w:hAnsi="TeXGyrePagella"/>
              </w:rPr>
              <w:t>-</w:t>
            </w:r>
            <w:r w:rsidR="00DA3FAE" w:rsidRPr="0009151F">
              <w:rPr>
                <w:rFonts w:ascii="TeXGyrePagella" w:hAnsi="TeXGyrePagella"/>
              </w:rPr>
              <w:t xml:space="preserve">For </w:t>
            </w:r>
            <w:r w:rsidR="00F745A5" w:rsidRPr="0009151F">
              <w:rPr>
                <w:rFonts w:ascii="TeXGyrePagella" w:hAnsi="TeXGyrePagella"/>
                <w:position w:val="-6"/>
              </w:rPr>
              <w:object w:dxaOrig="139" w:dyaOrig="260">
                <v:shape id="_x0000_i1084" type="#_x0000_t75" style="width:6.75pt;height:12.75pt" o:ole="">
                  <v:imagedata r:id="rId125" o:title=""/>
                </v:shape>
                <o:OLEObject Type="Embed" ProgID="Equation.DSMT4" ShapeID="_x0000_i1084" DrawAspect="Content" ObjectID="_1591695138" r:id="rId126"/>
              </w:object>
            </w:r>
            <w:r w:rsidR="00DA3FAE" w:rsidRPr="0009151F">
              <w:rPr>
                <w:rFonts w:ascii="TeXGyrePagella" w:hAnsi="TeXGyrePagella"/>
              </w:rPr>
              <w:t xml:space="preserve"> from 1 to </w:t>
            </w:r>
            <w:r w:rsidRPr="0009151F">
              <w:rPr>
                <w:rFonts w:ascii="TeXGyrePagella" w:hAnsi="TeXGyrePagella"/>
              </w:rPr>
              <w:t>9</w:t>
            </w:r>
          </w:p>
          <w:p w:rsidR="000F4CF2" w:rsidRPr="0009151F" w:rsidRDefault="000F4CF2" w:rsidP="0009151F">
            <w:pPr>
              <w:spacing w:line="360" w:lineRule="auto"/>
              <w:ind w:firstLineChars="400" w:firstLine="840"/>
              <w:rPr>
                <w:rFonts w:ascii="TeXGyrePagella" w:hAnsi="TeXGyrePagella"/>
              </w:rPr>
            </w:pPr>
            <w:r w:rsidRPr="0009151F">
              <w:rPr>
                <w:rFonts w:ascii="TeXGyrePagella" w:hAnsi="TeXGyrePagella"/>
              </w:rPr>
              <w:t xml:space="preserve">-Solve </w:t>
            </w:r>
            <w:r w:rsidR="00F745A5" w:rsidRPr="0009151F">
              <w:rPr>
                <w:rFonts w:ascii="TeXGyrePagella" w:hAnsi="TeXGyrePagella"/>
                <w:position w:val="-12"/>
              </w:rPr>
              <w:object w:dxaOrig="279" w:dyaOrig="360">
                <v:shape id="_x0000_i1085" type="#_x0000_t75" style="width:14.25pt;height:18pt" o:ole="">
                  <v:imagedata r:id="rId127" o:title=""/>
                </v:shape>
                <o:OLEObject Type="Embed" ProgID="Equation.DSMT4" ShapeID="_x0000_i1085" DrawAspect="Content" ObjectID="_1591695139" r:id="rId128"/>
              </w:object>
            </w:r>
            <w:r w:rsidR="00DA3FAE" w:rsidRPr="0009151F">
              <w:rPr>
                <w:rFonts w:ascii="TeXGyrePagella" w:hAnsi="TeXGyrePagella"/>
              </w:rPr>
              <w:t xml:space="preserve"> </w:t>
            </w:r>
            <w:r w:rsidR="00D7523A" w:rsidRPr="0009151F">
              <w:rPr>
                <w:rFonts w:ascii="TeXGyrePagella" w:hAnsi="TeXGyrePagella"/>
              </w:rPr>
              <w:t xml:space="preserve"> sub</w:t>
            </w:r>
            <w:r w:rsidR="00DA3FAE" w:rsidRPr="0009151F">
              <w:rPr>
                <w:rFonts w:ascii="TeXGyrePagella" w:hAnsi="TeXGyrePagella"/>
              </w:rPr>
              <w:t xml:space="preserve">division to get </w:t>
            </w:r>
            <w:r w:rsidR="00F745A5" w:rsidRPr="0009151F">
              <w:rPr>
                <w:rFonts w:ascii="TeXGyrePagella" w:hAnsi="TeXGyrePagella"/>
                <w:position w:val="-12"/>
              </w:rPr>
              <w:object w:dxaOrig="240" w:dyaOrig="360">
                <v:shape id="_x0000_i1086" type="#_x0000_t75" style="width:12pt;height:18pt" o:ole="">
                  <v:imagedata r:id="rId129" o:title=""/>
                </v:shape>
                <o:OLEObject Type="Embed" ProgID="Equation.DSMT4" ShapeID="_x0000_i1086" DrawAspect="Content" ObjectID="_1591695140" r:id="rId130"/>
              </w:object>
            </w:r>
            <w:r w:rsidR="00DA3FAE" w:rsidRPr="0009151F">
              <w:rPr>
                <w:rFonts w:ascii="TeXGyrePagella" w:hAnsi="TeXGyrePagella"/>
              </w:rPr>
              <w:t xml:space="preserve"> </w:t>
            </w:r>
            <w:r w:rsidR="00D7523A" w:rsidRPr="0009151F">
              <w:rPr>
                <w:rFonts w:ascii="TeXGyrePagella" w:hAnsi="TeXGyrePagella"/>
              </w:rPr>
              <w:t xml:space="preserve"> subdivision</w:t>
            </w:r>
            <w:r w:rsidRPr="0009151F">
              <w:rPr>
                <w:rFonts w:ascii="TeXGyrePagella" w:hAnsi="TeXGyrePagella"/>
              </w:rPr>
              <w:t>------</w:t>
            </w:r>
            <w:r w:rsidR="00F745A5" w:rsidRPr="0009151F">
              <w:rPr>
                <w:rFonts w:ascii="TeXGyrePagella" w:hAnsi="TeXGyrePagella"/>
                <w:position w:val="-10"/>
              </w:rPr>
              <w:object w:dxaOrig="800" w:dyaOrig="320">
                <v:shape id="_x0000_i1087" type="#_x0000_t75" style="width:39.75pt;height:15.75pt" o:ole="">
                  <v:imagedata r:id="rId131" o:title=""/>
                </v:shape>
                <o:OLEObject Type="Embed" ProgID="Equation.DSMT4" ShapeID="_x0000_i1087" DrawAspect="Content" ObjectID="_1591695141" r:id="rId132"/>
              </w:object>
            </w:r>
          </w:p>
          <w:p w:rsidR="000F4CF2" w:rsidRPr="0009151F" w:rsidRDefault="000F4CF2" w:rsidP="0009151F">
            <w:pPr>
              <w:spacing w:line="360" w:lineRule="auto"/>
              <w:ind w:firstLineChars="200" w:firstLine="420"/>
              <w:rPr>
                <w:rFonts w:ascii="TeXGyrePagella" w:hAnsi="TeXGyrePagella"/>
              </w:rPr>
            </w:pPr>
            <w:r w:rsidRPr="0009151F">
              <w:rPr>
                <w:rFonts w:ascii="TeXGyrePagella" w:hAnsi="TeXGyrePagella"/>
              </w:rPr>
              <w:t>-</w:t>
            </w:r>
            <w:r w:rsidR="00DA3FAE" w:rsidRPr="0009151F">
              <w:rPr>
                <w:rFonts w:ascii="TeXGyrePagella" w:hAnsi="TeXGyrePagella"/>
              </w:rPr>
              <w:t xml:space="preserve">Combine from </w:t>
            </w:r>
            <w:r w:rsidR="00F745A5" w:rsidRPr="0009151F">
              <w:rPr>
                <w:rFonts w:ascii="TeXGyrePagella" w:hAnsi="TeXGyrePagella"/>
                <w:position w:val="-12"/>
              </w:rPr>
              <w:object w:dxaOrig="260" w:dyaOrig="360">
                <v:shape id="_x0000_i1088" type="#_x0000_t75" style="width:12.75pt;height:18pt" o:ole="">
                  <v:imagedata r:id="rId133" o:title=""/>
                </v:shape>
                <o:OLEObject Type="Embed" ProgID="Equation.DSMT4" ShapeID="_x0000_i1088" DrawAspect="Content" ObjectID="_1591695142" r:id="rId134"/>
              </w:object>
            </w:r>
            <w:r w:rsidRPr="0009151F">
              <w:rPr>
                <w:rFonts w:ascii="TeXGyrePagella" w:hAnsi="TeXGyrePagella"/>
              </w:rPr>
              <w:t xml:space="preserve"> to </w:t>
            </w:r>
            <w:r w:rsidR="00F745A5" w:rsidRPr="0009151F">
              <w:rPr>
                <w:rFonts w:ascii="TeXGyrePagella" w:hAnsi="TeXGyrePagella"/>
                <w:position w:val="-12"/>
              </w:rPr>
              <w:object w:dxaOrig="279" w:dyaOrig="360">
                <v:shape id="_x0000_i1089" type="#_x0000_t75" style="width:14.25pt;height:18pt" o:ole="">
                  <v:imagedata r:id="rId135" o:title=""/>
                </v:shape>
                <o:OLEObject Type="Embed" ProgID="Equation.DSMT4" ShapeID="_x0000_i1089" DrawAspect="Content" ObjectID="_1591695143" r:id="rId136"/>
              </w:object>
            </w:r>
            <w:r w:rsidRPr="0009151F">
              <w:rPr>
                <w:rFonts w:ascii="TeXGyrePagella" w:hAnsi="TeXGyrePagella"/>
              </w:rPr>
              <w:t>------</w:t>
            </w:r>
            <w:r w:rsidR="00F745A5" w:rsidRPr="0009151F">
              <w:rPr>
                <w:rFonts w:ascii="TeXGyrePagella" w:hAnsi="TeXGyrePagella"/>
                <w:position w:val="-10"/>
              </w:rPr>
              <w:object w:dxaOrig="639" w:dyaOrig="360">
                <v:shape id="_x0000_i1090" type="#_x0000_t75" style="width:32.25pt;height:18pt" o:ole="">
                  <v:imagedata r:id="rId137" o:title=""/>
                </v:shape>
                <o:OLEObject Type="Embed" ProgID="Equation.DSMT4" ShapeID="_x0000_i1090" DrawAspect="Content" ObjectID="_1591695144" r:id="rId138"/>
              </w:object>
            </w:r>
            <w:r w:rsidRPr="0009151F">
              <w:rPr>
                <w:rFonts w:ascii="TeXGyrePagella" w:hAnsi="TeXGyrePagella"/>
              </w:rPr>
              <w:t xml:space="preserve"> (</w:t>
            </w:r>
            <w:r w:rsidR="00D7523A" w:rsidRPr="0009151F">
              <w:rPr>
                <w:rFonts w:ascii="TeXGyrePagella" w:hAnsi="TeXGyrePagella"/>
              </w:rPr>
              <w:t>quadratic</w:t>
            </w:r>
            <w:r w:rsidRPr="0009151F">
              <w:rPr>
                <w:rFonts w:ascii="TeXGyrePagella" w:hAnsi="TeXGyrePagella"/>
              </w:rPr>
              <w:t xml:space="preserve"> time)</w:t>
            </w:r>
          </w:p>
          <w:p w:rsidR="00DA3FAE" w:rsidRPr="0009151F" w:rsidRDefault="00DA3FAE" w:rsidP="0009151F">
            <w:pPr>
              <w:spacing w:line="360" w:lineRule="auto"/>
              <w:ind w:firstLineChars="200" w:firstLine="420"/>
              <w:rPr>
                <w:rFonts w:ascii="TeXGyrePagella" w:hAnsi="TeXGyrePagella"/>
              </w:rPr>
            </w:pPr>
            <w:r w:rsidRPr="0009151F">
              <w:rPr>
                <w:rFonts w:ascii="TeXGyrePagella" w:hAnsi="TeXGyrePagella"/>
              </w:rPr>
              <w:t xml:space="preserve">-Return solved </w:t>
            </w:r>
            <w:r w:rsidR="00F745A5" w:rsidRPr="0009151F">
              <w:rPr>
                <w:rFonts w:ascii="TeXGyrePagella" w:hAnsi="TeXGyrePagella"/>
                <w:position w:val="-6"/>
              </w:rPr>
              <w:object w:dxaOrig="240" w:dyaOrig="279">
                <v:shape id="_x0000_i1091" type="#_x0000_t75" style="width:12pt;height:14.25pt" o:ole="">
                  <v:imagedata r:id="rId139" o:title=""/>
                </v:shape>
                <o:OLEObject Type="Embed" ProgID="Equation.DSMT4" ShapeID="_x0000_i1091" DrawAspect="Content" ObjectID="_1591695145" r:id="rId140"/>
              </w:object>
            </w:r>
            <w:r w:rsidRPr="0009151F">
              <w:rPr>
                <w:rFonts w:ascii="TeXGyrePagella" w:hAnsi="TeXGyrePagella"/>
              </w:rPr>
              <w:t xml:space="preserve"> </w:t>
            </w:r>
          </w:p>
        </w:tc>
      </w:tr>
    </w:tbl>
    <w:p w:rsidR="00D7523A" w:rsidRPr="0009151F" w:rsidRDefault="00D7523A" w:rsidP="0009151F">
      <w:pPr>
        <w:spacing w:line="360" w:lineRule="auto"/>
        <w:rPr>
          <w:rFonts w:ascii="TeXGyrePagella" w:hAnsi="TeXGyrePagella"/>
        </w:rPr>
      </w:pPr>
      <w:r w:rsidRPr="0009151F">
        <w:rPr>
          <w:rFonts w:ascii="TeXGyrePagella" w:hAnsi="TeXGyrePagella"/>
        </w:rPr>
        <w:t xml:space="preserve">The time of Algorithm C follows: </w:t>
      </w:r>
      <w:r w:rsidR="00F745A5" w:rsidRPr="0009151F">
        <w:rPr>
          <w:rFonts w:ascii="TeXGyrePagella" w:hAnsi="TeXGyrePagella"/>
          <w:position w:val="-10"/>
        </w:rPr>
        <w:object w:dxaOrig="2360" w:dyaOrig="360">
          <v:shape id="_x0000_i1092" type="#_x0000_t75" style="width:117.75pt;height:18pt" o:ole="">
            <v:imagedata r:id="rId141" o:title=""/>
          </v:shape>
          <o:OLEObject Type="Embed" ProgID="Equation.DSMT4" ShapeID="_x0000_i1092" DrawAspect="Content" ObjectID="_1591695146" r:id="rId142"/>
        </w:object>
      </w:r>
      <w:r w:rsidRPr="0009151F">
        <w:rPr>
          <w:rFonts w:ascii="TeXGyrePagella" w:hAnsi="TeXGyrePagella"/>
        </w:rPr>
        <w:t xml:space="preserve"> </w:t>
      </w:r>
    </w:p>
    <w:p w:rsidR="00D7523A" w:rsidRPr="0009151F" w:rsidRDefault="00D7523A" w:rsidP="0009151F">
      <w:pPr>
        <w:spacing w:line="360" w:lineRule="auto"/>
        <w:rPr>
          <w:rFonts w:ascii="TeXGyrePagella" w:hAnsi="TeXGyrePagella"/>
        </w:rPr>
      </w:pPr>
      <w:r w:rsidRPr="0009151F">
        <w:rPr>
          <w:rFonts w:ascii="TeXGyrePagella" w:hAnsi="TeXGyrePagella"/>
        </w:rPr>
        <w:t xml:space="preserve">By Master Theorem, </w:t>
      </w:r>
      <w:r w:rsidR="00F745A5" w:rsidRPr="0009151F">
        <w:rPr>
          <w:rFonts w:ascii="TeXGyrePagella" w:hAnsi="TeXGyrePagella"/>
          <w:position w:val="-10"/>
        </w:rPr>
        <w:object w:dxaOrig="639" w:dyaOrig="360">
          <v:shape id="_x0000_i1093" type="#_x0000_t75" style="width:32.25pt;height:18pt" o:ole="">
            <v:imagedata r:id="rId143" o:title=""/>
          </v:shape>
          <o:OLEObject Type="Embed" ProgID="Equation.DSMT4" ShapeID="_x0000_i1093" DrawAspect="Content" ObjectID="_1591695147" r:id="rId144"/>
        </w:object>
      </w:r>
      <w:r w:rsidRPr="0009151F">
        <w:rPr>
          <w:rFonts w:ascii="TeXGyrePagella" w:hAnsi="TeXGyrePagella"/>
        </w:rPr>
        <w:t xml:space="preserve"> is quadratic, </w:t>
      </w:r>
      <w:r w:rsidR="00F745A5" w:rsidRPr="0009151F">
        <w:rPr>
          <w:rFonts w:ascii="TeXGyrePagella" w:hAnsi="TeXGyrePagella"/>
          <w:position w:val="-12"/>
        </w:rPr>
        <w:object w:dxaOrig="980" w:dyaOrig="360">
          <v:shape id="_x0000_i1094" type="#_x0000_t75" style="width:48.75pt;height:18pt" o:ole="">
            <v:imagedata r:id="rId145" o:title=""/>
          </v:shape>
          <o:OLEObject Type="Embed" ProgID="Equation.DSMT4" ShapeID="_x0000_i1094" DrawAspect="Content" ObjectID="_1591695148" r:id="rId146"/>
        </w:object>
      </w:r>
      <w:r w:rsidRPr="0009151F">
        <w:rPr>
          <w:rFonts w:ascii="TeXGyrePagella" w:hAnsi="TeXGyrePagella"/>
        </w:rPr>
        <w:t xml:space="preserve"> as </w:t>
      </w:r>
      <w:r w:rsidR="00F745A5" w:rsidRPr="0009151F">
        <w:rPr>
          <w:rFonts w:ascii="TeXGyrePagella" w:hAnsi="TeXGyrePagella"/>
          <w:position w:val="-10"/>
        </w:rPr>
        <w:object w:dxaOrig="1700" w:dyaOrig="360">
          <v:shape id="_x0000_i1095" type="#_x0000_t75" style="width:84.75pt;height:18pt" o:ole="">
            <v:imagedata r:id="rId147" o:title=""/>
          </v:shape>
          <o:OLEObject Type="Embed" ProgID="Equation.DSMT4" ShapeID="_x0000_i1095" DrawAspect="Content" ObjectID="_1591695149" r:id="rId148"/>
        </w:object>
      </w:r>
      <w:r w:rsidRPr="0009151F">
        <w:rPr>
          <w:rFonts w:ascii="TeXGyrePagella" w:hAnsi="TeXGyrePagella"/>
        </w:rPr>
        <w:t xml:space="preserve"> where </w:t>
      </w:r>
      <w:r w:rsidR="00F745A5" w:rsidRPr="0009151F">
        <w:rPr>
          <w:rFonts w:ascii="TeXGyrePagella" w:hAnsi="TeXGyrePagella"/>
          <w:position w:val="-6"/>
        </w:rPr>
        <w:object w:dxaOrig="560" w:dyaOrig="279">
          <v:shape id="_x0000_i1096" type="#_x0000_t75" style="width:27.75pt;height:14.25pt" o:ole="">
            <v:imagedata r:id="rId149" o:title=""/>
          </v:shape>
          <o:OLEObject Type="Embed" ProgID="Equation.DSMT4" ShapeID="_x0000_i1096" DrawAspect="Content" ObjectID="_1591695150" r:id="rId150"/>
        </w:object>
      </w:r>
      <w:r w:rsidRPr="0009151F">
        <w:rPr>
          <w:rFonts w:ascii="TeXGyrePagella" w:hAnsi="TeXGyrePagella"/>
        </w:rPr>
        <w:t>.</w:t>
      </w:r>
    </w:p>
    <w:p w:rsidR="00D7523A" w:rsidRPr="0009151F" w:rsidRDefault="00D7523A" w:rsidP="0009151F">
      <w:pPr>
        <w:snapToGrid w:val="0"/>
        <w:spacing w:line="360" w:lineRule="auto"/>
        <w:rPr>
          <w:rFonts w:ascii="TeXGyrePagella" w:hAnsi="TeXGyrePagella"/>
        </w:rPr>
      </w:pPr>
      <w:r w:rsidRPr="0009151F">
        <w:rPr>
          <w:rFonts w:ascii="TeXGyrePagella" w:hAnsi="TeXGyrePagella"/>
        </w:rPr>
        <w:t xml:space="preserve">So </w:t>
      </w:r>
      <w:r w:rsidR="00F745A5" w:rsidRPr="0009151F">
        <w:rPr>
          <w:rFonts w:ascii="TeXGyrePagella" w:hAnsi="TeXGyrePagella"/>
          <w:position w:val="-10"/>
        </w:rPr>
        <w:object w:dxaOrig="3360" w:dyaOrig="360">
          <v:shape id="_x0000_i1097" type="#_x0000_t75" style="width:168pt;height:18pt" o:ole="">
            <v:imagedata r:id="rId151" o:title=""/>
          </v:shape>
          <o:OLEObject Type="Embed" ProgID="Equation.DSMT4" ShapeID="_x0000_i1097" DrawAspect="Content" ObjectID="_1591695151" r:id="rId152"/>
        </w:object>
      </w:r>
      <w:r w:rsidRPr="0009151F">
        <w:rPr>
          <w:rFonts w:ascii="TeXGyrePagella" w:hAnsi="TeXGyrePagella"/>
        </w:rPr>
        <w:t xml:space="preserve"> between </w:t>
      </w:r>
      <w:r w:rsidR="00F745A5" w:rsidRPr="0009151F">
        <w:rPr>
          <w:rFonts w:ascii="TeXGyrePagella" w:hAnsi="TeXGyrePagella"/>
          <w:position w:val="-10"/>
        </w:rPr>
        <w:object w:dxaOrig="639" w:dyaOrig="360">
          <v:shape id="_x0000_i1098" type="#_x0000_t75" style="width:32.25pt;height:18pt" o:ole="">
            <v:imagedata r:id="rId153" o:title=""/>
          </v:shape>
          <o:OLEObject Type="Embed" ProgID="Equation.DSMT4" ShapeID="_x0000_i1098" DrawAspect="Content" ObjectID="_1591695152" r:id="rId154"/>
        </w:object>
      </w:r>
      <w:r w:rsidRPr="0009151F">
        <w:rPr>
          <w:rFonts w:ascii="TeXGyrePagella" w:hAnsi="TeXGyrePagella"/>
        </w:rPr>
        <w:t xml:space="preserve"> and </w:t>
      </w:r>
      <w:r w:rsidR="00F745A5" w:rsidRPr="0009151F">
        <w:rPr>
          <w:rFonts w:ascii="TeXGyrePagella" w:hAnsi="TeXGyrePagella"/>
          <w:position w:val="-10"/>
        </w:rPr>
        <w:object w:dxaOrig="639" w:dyaOrig="360">
          <v:shape id="_x0000_i1099" type="#_x0000_t75" style="width:32.25pt;height:18pt" o:ole="">
            <v:imagedata r:id="rId155" o:title=""/>
          </v:shape>
          <o:OLEObject Type="Embed" ProgID="Equation.DSMT4" ShapeID="_x0000_i1099" DrawAspect="Content" ObjectID="_1591695153" r:id="rId156"/>
        </w:object>
      </w:r>
      <w:r w:rsidRPr="0009151F">
        <w:rPr>
          <w:rFonts w:ascii="TeXGyrePagella" w:hAnsi="TeXGyrePagella"/>
        </w:rPr>
        <w:t>.</w:t>
      </w:r>
    </w:p>
    <w:p w:rsidR="000F4CF2" w:rsidRPr="0009151F" w:rsidRDefault="00D7523A" w:rsidP="0009151F">
      <w:pPr>
        <w:spacing w:line="360" w:lineRule="auto"/>
        <w:rPr>
          <w:rFonts w:ascii="TeXGyrePagella" w:hAnsi="TeXGyrePagella"/>
        </w:rPr>
      </w:pPr>
      <w:r w:rsidRPr="0009151F">
        <w:rPr>
          <w:rFonts w:ascii="TeXGyrePagella" w:hAnsi="TeXGyrePagella"/>
        </w:rPr>
        <w:t xml:space="preserve">The running time is estimated to be </w:t>
      </w:r>
      <w:r w:rsidR="00F745A5" w:rsidRPr="0009151F">
        <w:rPr>
          <w:rFonts w:ascii="TeXGyrePagella" w:hAnsi="TeXGyrePagella"/>
          <w:position w:val="-10"/>
        </w:rPr>
        <w:object w:dxaOrig="1140" w:dyaOrig="360">
          <v:shape id="_x0000_i1100" type="#_x0000_t75" style="width:57pt;height:18pt" o:ole="">
            <v:imagedata r:id="rId157" o:title=""/>
          </v:shape>
          <o:OLEObject Type="Embed" ProgID="Equation.DSMT4" ShapeID="_x0000_i1100" DrawAspect="Content" ObjectID="_1591695154" r:id="rId158"/>
        </w:object>
      </w:r>
      <w:r w:rsidRPr="0009151F">
        <w:rPr>
          <w:rFonts w:ascii="TeXGyrePagella" w:hAnsi="TeXGyrePagella"/>
        </w:rPr>
        <w:t>.</w:t>
      </w:r>
    </w:p>
    <w:p w:rsidR="00D7523A" w:rsidRPr="0009151F" w:rsidRDefault="00D7523A" w:rsidP="0009151F">
      <w:pPr>
        <w:spacing w:line="360" w:lineRule="auto"/>
        <w:rPr>
          <w:rFonts w:ascii="TeXGyrePagella" w:hAnsi="TeXGyrePagella"/>
        </w:rPr>
      </w:pPr>
    </w:p>
    <w:p w:rsidR="00D7523A" w:rsidRPr="0009151F" w:rsidRDefault="00D7523A" w:rsidP="0009151F">
      <w:pPr>
        <w:spacing w:line="360" w:lineRule="auto"/>
        <w:rPr>
          <w:rStyle w:val="ac"/>
          <w:rFonts w:ascii="TeXGyrePagella" w:hAnsi="TeXGyrePagella"/>
          <w:sz w:val="24"/>
        </w:rPr>
      </w:pPr>
      <w:r w:rsidRPr="0009151F">
        <w:rPr>
          <w:rStyle w:val="ac"/>
          <w:rFonts w:ascii="TeXGyrePagella" w:hAnsi="TeXGyrePagella"/>
          <w:sz w:val="24"/>
        </w:rPr>
        <w:t>Problem 2:</w:t>
      </w:r>
    </w:p>
    <w:p w:rsidR="00D7523A" w:rsidRPr="0009151F" w:rsidRDefault="00D7523A" w:rsidP="0009151F">
      <w:pPr>
        <w:spacing w:line="360" w:lineRule="auto"/>
        <w:rPr>
          <w:rFonts w:ascii="TeXGyrePagella" w:hAnsi="TeXGyrePagella"/>
        </w:rPr>
      </w:pPr>
    </w:p>
    <w:p w:rsidR="00D7523A" w:rsidRPr="0009151F" w:rsidRDefault="00E611E6" w:rsidP="0009151F">
      <w:pPr>
        <w:spacing w:line="360" w:lineRule="auto"/>
        <w:rPr>
          <w:rFonts w:ascii="TeXGyrePagella" w:hAnsi="TeXGyrePagella"/>
        </w:rPr>
      </w:pPr>
      <w:r w:rsidRPr="0009151F">
        <w:rPr>
          <w:rFonts w:ascii="TeXGyrePagella" w:hAnsi="TeXGyrePagella"/>
        </w:rPr>
        <w:t>Theoretical discussion:</w:t>
      </w:r>
    </w:p>
    <w:p w:rsidR="00E611E6" w:rsidRPr="0009151F" w:rsidRDefault="00E611E6" w:rsidP="0009151F">
      <w:pPr>
        <w:spacing w:line="360" w:lineRule="auto"/>
        <w:rPr>
          <w:rFonts w:ascii="TeXGyrePagella" w:hAnsi="TeXGyrePagella"/>
        </w:rPr>
      </w:pPr>
      <w:r w:rsidRPr="0009151F">
        <w:rPr>
          <w:rFonts w:ascii="TeXGyrePagella" w:hAnsi="TeXGyrePagella"/>
        </w:rPr>
        <w:t xml:space="preserve">By Greedy Algorithm, the global optimization is reached based on </w:t>
      </w:r>
      <w:r w:rsidR="00034F28" w:rsidRPr="0009151F">
        <w:rPr>
          <w:rFonts w:ascii="TeXGyrePagella" w:hAnsi="TeXGyrePagella"/>
        </w:rPr>
        <w:t>optimization of local circumstances.</w:t>
      </w:r>
    </w:p>
    <w:p w:rsidR="00034F28" w:rsidRDefault="00034F28" w:rsidP="0009151F">
      <w:pPr>
        <w:spacing w:line="360" w:lineRule="auto"/>
        <w:rPr>
          <w:rFonts w:ascii="TeXGyrePagella" w:hAnsi="TeXGyrePagella"/>
        </w:rPr>
      </w:pPr>
      <w:r w:rsidRPr="0009151F">
        <w:rPr>
          <w:rFonts w:ascii="TeXGyrePagella" w:hAnsi="TeXGyrePagella"/>
        </w:rPr>
        <w:t xml:space="preserve">For already selected customer sequence </w:t>
      </w:r>
      <w:r w:rsidR="00F745A5" w:rsidRPr="0009151F">
        <w:rPr>
          <w:rFonts w:ascii="TeXGyrePagella" w:hAnsi="TeXGyrePagella"/>
          <w:position w:val="-12"/>
        </w:rPr>
        <w:object w:dxaOrig="880" w:dyaOrig="360">
          <v:shape id="_x0000_i1101" type="#_x0000_t75" style="width:44.25pt;height:18pt" o:ole="">
            <v:imagedata r:id="rId159" o:title=""/>
          </v:shape>
          <o:OLEObject Type="Embed" ProgID="Equation.DSMT4" ShapeID="_x0000_i1101" DrawAspect="Content" ObjectID="_1591695155" r:id="rId160"/>
        </w:object>
      </w:r>
      <w:r w:rsidRPr="0009151F">
        <w:rPr>
          <w:rFonts w:ascii="TeXGyrePagella" w:hAnsi="TeXGyrePagella"/>
        </w:rPr>
        <w:t xml:space="preserve"> and remained customer sequence </w:t>
      </w:r>
      <w:r w:rsidR="00F745A5" w:rsidRPr="0009151F">
        <w:rPr>
          <w:rFonts w:ascii="TeXGyrePagella" w:hAnsi="TeXGyrePagella"/>
          <w:position w:val="-12"/>
        </w:rPr>
        <w:object w:dxaOrig="900" w:dyaOrig="360">
          <v:shape id="_x0000_i1102" type="#_x0000_t75" style="width:45pt;height:18pt" o:ole="">
            <v:imagedata r:id="rId161" o:title=""/>
          </v:shape>
          <o:OLEObject Type="Embed" ProgID="Equation.DSMT4" ShapeID="_x0000_i1102" DrawAspect="Content" ObjectID="_1591695156" r:id="rId162"/>
        </w:object>
      </w:r>
      <w:r w:rsidRPr="0009151F">
        <w:rPr>
          <w:rFonts w:ascii="TeXGyrePagella" w:hAnsi="TeXGyrePagella"/>
        </w:rPr>
        <w:t xml:space="preserve"> , to choose one from remained customer sequence and bind it with already selected customer sequence to optimize new selected customer sequence of size </w:t>
      </w:r>
      <w:r w:rsidR="00F745A5" w:rsidRPr="0009151F">
        <w:rPr>
          <w:rFonts w:ascii="TeXGyrePagella" w:hAnsi="TeXGyrePagella"/>
          <w:position w:val="-6"/>
        </w:rPr>
        <w:object w:dxaOrig="540" w:dyaOrig="279">
          <v:shape id="_x0000_i1103" type="#_x0000_t75" style="width:27pt;height:14.25pt" o:ole="">
            <v:imagedata r:id="rId163" o:title=""/>
          </v:shape>
          <o:OLEObject Type="Embed" ProgID="Equation.DSMT4" ShapeID="_x0000_i1103" DrawAspect="Content" ObjectID="_1591695157" r:id="rId164"/>
        </w:object>
      </w:r>
      <w:r w:rsidRPr="0009151F">
        <w:rPr>
          <w:rFonts w:ascii="TeXGyrePagella" w:hAnsi="TeXGyrePagella"/>
        </w:rPr>
        <w:t xml:space="preserve"> , the optimized solution is to choose customer of minimum time from remained customer sequence, which follows the Greedy Algorithm.</w:t>
      </w:r>
    </w:p>
    <w:p w:rsidR="008266E6" w:rsidRDefault="008266E6" w:rsidP="0009151F">
      <w:pPr>
        <w:spacing w:line="360" w:lineRule="auto"/>
        <w:rPr>
          <w:rFonts w:ascii="TeXGyrePagella" w:hAnsi="TeXGyrePagella"/>
        </w:rPr>
      </w:pPr>
      <w:r>
        <w:rPr>
          <w:rFonts w:ascii="TeXGyrePagella" w:hAnsi="TeXGyrePagella"/>
        </w:rPr>
        <w:t xml:space="preserve">So in global environment, </w:t>
      </w:r>
      <w:r w:rsidR="00F8282A">
        <w:rPr>
          <w:rFonts w:ascii="TeXGyrePagella" w:hAnsi="TeXGyrePagella"/>
        </w:rPr>
        <w:t xml:space="preserve">it actually performs the same as sorting method of selection sorting by choosing the minimum, place it one by one and record the corresponding customer number. </w:t>
      </w:r>
    </w:p>
    <w:p w:rsidR="00F8282A" w:rsidRPr="0009151F" w:rsidRDefault="00F8282A" w:rsidP="0009151F">
      <w:pPr>
        <w:spacing w:line="360" w:lineRule="auto"/>
        <w:rPr>
          <w:rFonts w:ascii="TeXGyrePagella" w:hAnsi="TeXGyrePagella"/>
        </w:rPr>
      </w:pPr>
      <w:r>
        <w:rPr>
          <w:rFonts w:ascii="TeXGyrePagella" w:hAnsi="TeXGyrePagella"/>
        </w:rPr>
        <w:lastRenderedPageBreak/>
        <w:t xml:space="preserve">That means by using fast sorting method and </w:t>
      </w:r>
      <w:r w:rsidR="0012399E">
        <w:rPr>
          <w:rFonts w:ascii="TeXGyrePagella" w:hAnsi="TeXGyrePagella"/>
        </w:rPr>
        <w:t>moving customer numbers the same as movements of sorted time, the algorithm can reach optimization.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10456"/>
      </w:tblGrid>
      <w:tr w:rsidR="00034F28" w:rsidRPr="0009151F" w:rsidTr="00034F28">
        <w:tc>
          <w:tcPr>
            <w:tcW w:w="10456" w:type="dxa"/>
          </w:tcPr>
          <w:p w:rsidR="00034F28" w:rsidRDefault="00034F28" w:rsidP="0009151F">
            <w:pPr>
              <w:spacing w:line="360" w:lineRule="auto"/>
              <w:rPr>
                <w:rFonts w:ascii="TeXGyrePagella" w:hAnsi="TeXGyrePagella"/>
              </w:rPr>
            </w:pPr>
            <w:r w:rsidRPr="0009151F">
              <w:rPr>
                <w:rFonts w:ascii="TeXGyrePagella" w:hAnsi="TeXGyrePagella"/>
              </w:rPr>
              <w:t>Pseudo-code</w:t>
            </w:r>
            <w:r w:rsidR="00DA3FAE" w:rsidRPr="0009151F">
              <w:rPr>
                <w:rFonts w:ascii="TeXGyrePagella" w:hAnsi="TeXGyrePagella"/>
              </w:rPr>
              <w:t>:</w:t>
            </w:r>
          </w:p>
          <w:p w:rsidR="0012399E" w:rsidRDefault="0012399E" w:rsidP="0009151F">
            <w:pPr>
              <w:spacing w:line="360" w:lineRule="auto"/>
              <w:rPr>
                <w:rFonts w:ascii="TeXGyrePagella" w:hAnsi="TeXGyrePagella"/>
              </w:rPr>
            </w:pPr>
            <w:r>
              <w:rPr>
                <w:rFonts w:ascii="TeXGyrePagella" w:hAnsi="TeXGyrePagella" w:hint="eastAsia"/>
              </w:rPr>
              <w:t>G</w:t>
            </w:r>
            <w:r>
              <w:rPr>
                <w:rFonts w:ascii="TeXGyrePagella" w:hAnsi="TeXGyrePagella"/>
              </w:rPr>
              <w:t xml:space="preserve">iven two vectors of customer numbers and spending time corresponding to each other: </w:t>
            </w:r>
            <w:r w:rsidRPr="0012399E">
              <w:rPr>
                <w:rFonts w:ascii="TeXGyrePagella" w:hAnsi="TeXGyrePagella"/>
                <w:position w:val="-10"/>
              </w:rPr>
              <w:object w:dxaOrig="540" w:dyaOrig="320">
                <v:shape id="_x0000_i1104" type="#_x0000_t75" style="width:27pt;height:15.75pt" o:ole="">
                  <v:imagedata r:id="rId165" o:title=""/>
                </v:shape>
                <o:OLEObject Type="Embed" ProgID="Equation.DSMT4" ShapeID="_x0000_i1104" DrawAspect="Content" ObjectID="_1591695158" r:id="rId166"/>
              </w:object>
            </w:r>
            <w:r>
              <w:rPr>
                <w:rFonts w:ascii="TeXGyrePagella" w:hAnsi="TeXGyrePagella"/>
              </w:rPr>
              <w:t xml:space="preserve"> and </w:t>
            </w:r>
            <w:r w:rsidRPr="0012399E">
              <w:rPr>
                <w:rFonts w:ascii="TeXGyrePagella" w:hAnsi="TeXGyrePagella"/>
                <w:position w:val="-10"/>
              </w:rPr>
              <w:object w:dxaOrig="520" w:dyaOrig="320">
                <v:shape id="_x0000_i1105" type="#_x0000_t75" style="width:26.25pt;height:15.75pt" o:ole="">
                  <v:imagedata r:id="rId167" o:title=""/>
                </v:shape>
                <o:OLEObject Type="Embed" ProgID="Equation.DSMT4" ShapeID="_x0000_i1105" DrawAspect="Content" ObjectID="_1591695159" r:id="rId168"/>
              </w:object>
            </w:r>
            <w:r>
              <w:rPr>
                <w:rFonts w:ascii="TeXGyrePagella" w:hAnsi="TeXGyrePagella"/>
              </w:rPr>
              <w:t xml:space="preserve"> </w:t>
            </w:r>
          </w:p>
          <w:p w:rsidR="001539D5" w:rsidRDefault="001539D5" w:rsidP="0009151F">
            <w:pPr>
              <w:spacing w:line="360" w:lineRule="auto"/>
              <w:rPr>
                <w:rFonts w:ascii="TeXGyrePagella" w:hAnsi="TeXGyrePagella"/>
              </w:rPr>
            </w:pPr>
            <w:r>
              <w:rPr>
                <w:rFonts w:ascii="TeXGyrePagella" w:hAnsi="TeXGyrePagella"/>
              </w:rPr>
              <w:t xml:space="preserve">Function </w:t>
            </w:r>
            <w:proofErr w:type="spellStart"/>
            <w:r>
              <w:rPr>
                <w:rFonts w:ascii="TeXGyrePagella" w:hAnsi="TeXGyrePagella"/>
              </w:rPr>
              <w:t>Mi</w:t>
            </w:r>
            <w:r w:rsidR="0012399E">
              <w:rPr>
                <w:rFonts w:ascii="TeXGyrePagella" w:hAnsi="TeXGyrePagella"/>
              </w:rPr>
              <w:t>nW</w:t>
            </w:r>
            <w:r>
              <w:rPr>
                <w:rFonts w:ascii="TeXGyrePagella" w:hAnsi="TeXGyrePagella"/>
              </w:rPr>
              <w:t>aiting</w:t>
            </w:r>
            <w:r w:rsidR="0012399E">
              <w:rPr>
                <w:rFonts w:ascii="TeXGyrePagella" w:hAnsi="TeXGyrePagella"/>
              </w:rPr>
              <w:t>Time</w:t>
            </w:r>
            <w:proofErr w:type="spellEnd"/>
            <w:r>
              <w:rPr>
                <w:rFonts w:ascii="TeXGyrePagella" w:hAnsi="TeXGyrePagella"/>
              </w:rPr>
              <w:t>(</w:t>
            </w:r>
            <w:r w:rsidR="0012399E" w:rsidRPr="0012399E">
              <w:rPr>
                <w:rFonts w:ascii="TeXGyrePagella" w:hAnsi="TeXGyrePagella"/>
                <w:position w:val="-10"/>
              </w:rPr>
              <w:object w:dxaOrig="540" w:dyaOrig="320">
                <v:shape id="_x0000_i1106" type="#_x0000_t75" style="width:27pt;height:15.75pt" o:ole="">
                  <v:imagedata r:id="rId165" o:title=""/>
                </v:shape>
                <o:OLEObject Type="Embed" ProgID="Equation.DSMT4" ShapeID="_x0000_i1106" DrawAspect="Content" ObjectID="_1591695160" r:id="rId169"/>
              </w:object>
            </w:r>
            <w:r w:rsidR="0012399E">
              <w:rPr>
                <w:rFonts w:ascii="TeXGyrePagella" w:hAnsi="TeXGyrePagella"/>
              </w:rPr>
              <w:t>,</w:t>
            </w:r>
            <w:r w:rsidRPr="001539D5">
              <w:rPr>
                <w:rFonts w:ascii="TeXGyrePagella" w:hAnsi="TeXGyrePagella"/>
                <w:position w:val="-10"/>
              </w:rPr>
              <w:object w:dxaOrig="520" w:dyaOrig="320">
                <v:shape id="_x0000_i1107" type="#_x0000_t75" style="width:26.25pt;height:15.75pt" o:ole="">
                  <v:imagedata r:id="rId170" o:title=""/>
                </v:shape>
                <o:OLEObject Type="Embed" ProgID="Equation.DSMT4" ShapeID="_x0000_i1107" DrawAspect="Content" ObjectID="_1591695161" r:id="rId171"/>
              </w:object>
            </w:r>
            <w:r>
              <w:rPr>
                <w:rFonts w:ascii="TeXGyrePagella" w:hAnsi="TeXGyrePagella"/>
              </w:rPr>
              <w:t>)</w:t>
            </w:r>
          </w:p>
          <w:p w:rsidR="00BD40B1" w:rsidRDefault="00BD40B1" w:rsidP="0009151F">
            <w:pPr>
              <w:spacing w:line="360" w:lineRule="auto"/>
              <w:rPr>
                <w:rFonts w:ascii="TeXGyrePagella" w:hAnsi="TeXGyrePagella"/>
              </w:rPr>
            </w:pPr>
            <w:r>
              <w:rPr>
                <w:rFonts w:ascii="TeXGyrePagella" w:hAnsi="TeXGyrePagella"/>
              </w:rPr>
              <w:t xml:space="preserve">-If </w:t>
            </w:r>
            <w:r w:rsidRPr="00BD40B1">
              <w:rPr>
                <w:rFonts w:ascii="TeXGyrePagella" w:hAnsi="TeXGyrePagella"/>
                <w:position w:val="-6"/>
              </w:rPr>
              <w:object w:dxaOrig="639" w:dyaOrig="279">
                <v:shape id="_x0000_i1108" type="#_x0000_t75" style="width:32.25pt;height:14.25pt" o:ole="">
                  <v:imagedata r:id="rId172" o:title=""/>
                </v:shape>
                <o:OLEObject Type="Embed" ProgID="Equation.DSMT4" ShapeID="_x0000_i1108" DrawAspect="Content" ObjectID="_1591695162" r:id="rId173"/>
              </w:object>
            </w:r>
            <w:r>
              <w:rPr>
                <w:rFonts w:ascii="TeXGyrePagella" w:hAnsi="TeXGyrePagella"/>
              </w:rPr>
              <w:t xml:space="preserve"> </w:t>
            </w:r>
          </w:p>
          <w:p w:rsidR="00BD40B1" w:rsidRDefault="00BD40B1" w:rsidP="0009151F">
            <w:pPr>
              <w:spacing w:line="360" w:lineRule="auto"/>
              <w:rPr>
                <w:rFonts w:ascii="TeXGyrePagella" w:hAnsi="TeXGyrePagella"/>
              </w:rPr>
            </w:pPr>
            <w:r>
              <w:rPr>
                <w:rFonts w:ascii="TeXGyrePagella" w:hAnsi="TeXGyrePagella"/>
              </w:rPr>
              <w:t xml:space="preserve">    - Return </w:t>
            </w:r>
            <w:r w:rsidR="001E2152" w:rsidRPr="0012399E">
              <w:rPr>
                <w:rFonts w:ascii="TeXGyrePagella" w:hAnsi="TeXGyrePagella"/>
                <w:position w:val="-10"/>
              </w:rPr>
              <w:object w:dxaOrig="540" w:dyaOrig="320">
                <v:shape id="_x0000_i1109" type="#_x0000_t75" style="width:27pt;height:15.75pt" o:ole="">
                  <v:imagedata r:id="rId165" o:title=""/>
                </v:shape>
                <o:OLEObject Type="Embed" ProgID="Equation.DSMT4" ShapeID="_x0000_i1109" DrawAspect="Content" ObjectID="_1591695163" r:id="rId174"/>
              </w:object>
            </w:r>
            <w:r w:rsidR="00225C05">
              <w:rPr>
                <w:rFonts w:ascii="TeXGyrePagella" w:hAnsi="TeXGyrePagella"/>
              </w:rPr>
              <w:t xml:space="preserve"> %Only one in C(n)</w:t>
            </w:r>
          </w:p>
          <w:p w:rsidR="001E2152" w:rsidRDefault="001E2152" w:rsidP="0009151F">
            <w:pPr>
              <w:spacing w:line="360" w:lineRule="auto"/>
              <w:rPr>
                <w:rFonts w:ascii="TeXGyrePagella" w:hAnsi="TeXGyrePagella"/>
              </w:rPr>
            </w:pPr>
            <w:r>
              <w:rPr>
                <w:rFonts w:ascii="TeXGyrePagella" w:hAnsi="TeXGyrePagella"/>
              </w:rPr>
              <w:t>-Else</w:t>
            </w:r>
            <w:r w:rsidR="00225C05">
              <w:rPr>
                <w:rFonts w:ascii="TeXGyrePagella" w:hAnsi="TeXGyrePagella"/>
              </w:rPr>
              <w:t xml:space="preserve"> </w:t>
            </w:r>
          </w:p>
          <w:p w:rsidR="001539D5" w:rsidRDefault="0012399E" w:rsidP="001E2152">
            <w:pPr>
              <w:spacing w:line="360" w:lineRule="auto"/>
              <w:ind w:firstLineChars="200" w:firstLine="420"/>
              <w:rPr>
                <w:rFonts w:ascii="TeXGyrePagella" w:hAnsi="TeXGyrePagella"/>
              </w:rPr>
            </w:pPr>
            <w:r w:rsidRPr="001329FE">
              <w:rPr>
                <w:rFonts w:ascii="TeXGyrePagella" w:hAnsi="TeXGyrePagella"/>
              </w:rPr>
              <w:t>-</w:t>
            </w:r>
            <w:r w:rsidR="001329FE" w:rsidRPr="0012399E">
              <w:rPr>
                <w:rFonts w:ascii="TeXGyrePagella" w:hAnsi="TeXGyrePagella"/>
                <w:position w:val="-10"/>
              </w:rPr>
              <w:object w:dxaOrig="859" w:dyaOrig="320">
                <v:shape id="_x0000_i1110" type="#_x0000_t75" style="width:42.75pt;height:15.75pt" o:ole="">
                  <v:imagedata r:id="rId175" o:title=""/>
                </v:shape>
                <o:OLEObject Type="Embed" ProgID="Equation.DSMT4" ShapeID="_x0000_i1110" DrawAspect="Content" ObjectID="_1591695164" r:id="rId176"/>
              </w:object>
            </w:r>
            <w:r w:rsidR="00225C05">
              <w:rPr>
                <w:rFonts w:ascii="TeXGyrePagella" w:hAnsi="TeXGyrePagella"/>
              </w:rPr>
              <w:t xml:space="preserve"> %seeking reference at the end of array S(n)</w:t>
            </w:r>
          </w:p>
          <w:p w:rsidR="001329FE" w:rsidRDefault="001329FE" w:rsidP="001E2152">
            <w:pPr>
              <w:spacing w:line="360" w:lineRule="auto"/>
              <w:ind w:firstLineChars="200" w:firstLine="420"/>
              <w:rPr>
                <w:rFonts w:ascii="TeXGyrePagella" w:hAnsi="TeXGyrePagella"/>
              </w:rPr>
            </w:pPr>
            <w:r>
              <w:rPr>
                <w:rFonts w:ascii="TeXGyrePagella" w:hAnsi="TeXGyrePagella"/>
              </w:rPr>
              <w:t>-</w:t>
            </w:r>
            <w:r w:rsidRPr="001329FE">
              <w:rPr>
                <w:rFonts w:ascii="TeXGyrePagella" w:hAnsi="TeXGyrePagella"/>
                <w:position w:val="-6"/>
              </w:rPr>
              <w:object w:dxaOrig="499" w:dyaOrig="279">
                <v:shape id="_x0000_i1111" type="#_x0000_t75" style="width:24.75pt;height:14.25pt" o:ole="">
                  <v:imagedata r:id="rId177" o:title=""/>
                </v:shape>
                <o:OLEObject Type="Embed" ProgID="Equation.DSMT4" ShapeID="_x0000_i1111" DrawAspect="Content" ObjectID="_1591695165" r:id="rId178"/>
              </w:object>
            </w:r>
            <w:r>
              <w:rPr>
                <w:rFonts w:ascii="TeXGyrePagella" w:hAnsi="TeXGyrePagella"/>
              </w:rPr>
              <w:t xml:space="preserve"> </w:t>
            </w:r>
            <w:r w:rsidR="00225C05">
              <w:rPr>
                <w:rFonts w:ascii="TeXGyrePagella" w:hAnsi="TeXGyrePagella"/>
              </w:rPr>
              <w:t>%counting from in, tracking the final place that reference x should be</w:t>
            </w:r>
          </w:p>
          <w:p w:rsidR="001329FE" w:rsidRDefault="001329FE" w:rsidP="001E2152">
            <w:pPr>
              <w:spacing w:line="360" w:lineRule="auto"/>
              <w:ind w:firstLineChars="200" w:firstLine="420"/>
              <w:rPr>
                <w:rFonts w:ascii="TeXGyrePagella" w:hAnsi="TeXGyrePagella"/>
              </w:rPr>
            </w:pPr>
            <w:r>
              <w:rPr>
                <w:rFonts w:ascii="TeXGyrePagella" w:hAnsi="TeXGyrePagella"/>
              </w:rPr>
              <w:t xml:space="preserve">-For </w:t>
            </w:r>
            <w:r w:rsidRPr="001329FE">
              <w:rPr>
                <w:rFonts w:ascii="TeXGyrePagella" w:hAnsi="TeXGyrePagella"/>
                <w:position w:val="-10"/>
              </w:rPr>
              <w:object w:dxaOrig="200" w:dyaOrig="300">
                <v:shape id="_x0000_i1112" type="#_x0000_t75" style="width:9.75pt;height:15pt" o:ole="">
                  <v:imagedata r:id="rId179" o:title=""/>
                </v:shape>
                <o:OLEObject Type="Embed" ProgID="Equation.DSMT4" ShapeID="_x0000_i1112" DrawAspect="Content" ObjectID="_1591695166" r:id="rId180"/>
              </w:object>
            </w:r>
            <w:r>
              <w:rPr>
                <w:rFonts w:ascii="TeXGyrePagella" w:hAnsi="TeXGyrePagella"/>
              </w:rPr>
              <w:t xml:space="preserve"> from 1 to </w:t>
            </w:r>
            <w:r w:rsidRPr="001329FE">
              <w:rPr>
                <w:rFonts w:ascii="TeXGyrePagella" w:hAnsi="TeXGyrePagella"/>
                <w:position w:val="-6"/>
              </w:rPr>
              <w:object w:dxaOrig="480" w:dyaOrig="279">
                <v:shape id="_x0000_i1113" type="#_x0000_t75" style="width:24pt;height:14.25pt" o:ole="">
                  <v:imagedata r:id="rId181" o:title=""/>
                </v:shape>
                <o:OLEObject Type="Embed" ProgID="Equation.DSMT4" ShapeID="_x0000_i1113" DrawAspect="Content" ObjectID="_1591695167" r:id="rId182"/>
              </w:object>
            </w:r>
            <w:r>
              <w:rPr>
                <w:rFonts w:ascii="TeXGyrePagella" w:hAnsi="TeXGyrePagella"/>
              </w:rPr>
              <w:t xml:space="preserve"> </w:t>
            </w:r>
          </w:p>
          <w:p w:rsidR="001329FE" w:rsidRDefault="001329FE" w:rsidP="009610D7">
            <w:pPr>
              <w:spacing w:line="360" w:lineRule="auto"/>
              <w:rPr>
                <w:rFonts w:ascii="TeXGyrePagella" w:hAnsi="TeXGyrePagella"/>
              </w:rPr>
            </w:pPr>
            <w:r>
              <w:rPr>
                <w:rFonts w:ascii="TeXGyrePagella" w:hAnsi="TeXGyrePagella"/>
              </w:rPr>
              <w:t xml:space="preserve">    </w:t>
            </w:r>
            <w:r w:rsidR="001E2152">
              <w:rPr>
                <w:rFonts w:ascii="TeXGyrePagella" w:hAnsi="TeXGyrePagella"/>
              </w:rPr>
              <w:t xml:space="preserve">    </w:t>
            </w:r>
            <w:r>
              <w:rPr>
                <w:rFonts w:ascii="TeXGyrePagella" w:hAnsi="TeXGyrePagella"/>
              </w:rPr>
              <w:t xml:space="preserve">-If </w:t>
            </w:r>
            <w:r w:rsidRPr="001329FE">
              <w:rPr>
                <w:rFonts w:ascii="TeXGyrePagella" w:hAnsi="TeXGyrePagella"/>
                <w:position w:val="-10"/>
              </w:rPr>
              <w:object w:dxaOrig="840" w:dyaOrig="320">
                <v:shape id="_x0000_i1114" type="#_x0000_t75" style="width:42pt;height:15.75pt" o:ole="">
                  <v:imagedata r:id="rId183" o:title=""/>
                </v:shape>
                <o:OLEObject Type="Embed" ProgID="Equation.DSMT4" ShapeID="_x0000_i1114" DrawAspect="Content" ObjectID="_1591695168" r:id="rId184"/>
              </w:object>
            </w:r>
            <w:r w:rsidR="00225C05">
              <w:rPr>
                <w:rFonts w:ascii="TeXGyrePagella" w:hAnsi="TeXGyrePagella"/>
              </w:rPr>
              <w:t xml:space="preserve"> %if finding the spending time smaller than x</w:t>
            </w:r>
          </w:p>
          <w:p w:rsidR="001329FE" w:rsidRDefault="001329FE" w:rsidP="009610D7">
            <w:pPr>
              <w:spacing w:line="360" w:lineRule="auto"/>
              <w:rPr>
                <w:rFonts w:ascii="TeXGyrePagella" w:hAnsi="TeXGyrePagella"/>
              </w:rPr>
            </w:pPr>
            <w:r>
              <w:rPr>
                <w:rFonts w:ascii="TeXGyrePagella" w:hAnsi="TeXGyrePagella"/>
              </w:rPr>
              <w:t xml:space="preserve">        </w:t>
            </w:r>
            <w:r w:rsidR="001E2152">
              <w:rPr>
                <w:rFonts w:ascii="TeXGyrePagella" w:hAnsi="TeXGyrePagella"/>
              </w:rPr>
              <w:t xml:space="preserve">    </w:t>
            </w:r>
            <w:r>
              <w:rPr>
                <w:rFonts w:ascii="TeXGyrePagella" w:hAnsi="TeXGyrePagella"/>
              </w:rPr>
              <w:t>-</w:t>
            </w:r>
            <w:r w:rsidR="004D3FF8" w:rsidRPr="001329FE">
              <w:rPr>
                <w:rFonts w:ascii="TeXGyrePagella" w:hAnsi="TeXGyrePagella"/>
                <w:position w:val="-6"/>
              </w:rPr>
              <w:object w:dxaOrig="740" w:dyaOrig="279">
                <v:shape id="_x0000_i1115" type="#_x0000_t75" style="width:36.75pt;height:14.25pt" o:ole="">
                  <v:imagedata r:id="rId185" o:title=""/>
                </v:shape>
                <o:OLEObject Type="Embed" ProgID="Equation.DSMT4" ShapeID="_x0000_i1115" DrawAspect="Content" ObjectID="_1591695169" r:id="rId186"/>
              </w:object>
            </w:r>
          </w:p>
          <w:p w:rsidR="00BD40B1" w:rsidRDefault="00BD40B1" w:rsidP="009610D7">
            <w:pPr>
              <w:spacing w:line="360" w:lineRule="auto"/>
              <w:rPr>
                <w:rFonts w:ascii="TeXGyrePagella" w:hAnsi="TeXGyrePagella"/>
              </w:rPr>
            </w:pPr>
            <w:r>
              <w:rPr>
                <w:rFonts w:ascii="TeXGyrePagella" w:hAnsi="TeXGyrePagella"/>
              </w:rPr>
              <w:t xml:space="preserve">        </w:t>
            </w:r>
            <w:r w:rsidR="001E2152">
              <w:rPr>
                <w:rFonts w:ascii="TeXGyrePagella" w:hAnsi="TeXGyrePagella"/>
              </w:rPr>
              <w:t xml:space="preserve">    </w:t>
            </w:r>
            <w:r>
              <w:rPr>
                <w:rFonts w:ascii="TeXGyrePagella" w:hAnsi="TeXGyrePagella"/>
              </w:rPr>
              <w:t xml:space="preserve">-Swap </w:t>
            </w:r>
            <w:r w:rsidRPr="0012399E">
              <w:rPr>
                <w:rFonts w:ascii="TeXGyrePagella" w:hAnsi="TeXGyrePagella"/>
                <w:position w:val="-10"/>
              </w:rPr>
              <w:object w:dxaOrig="440" w:dyaOrig="320">
                <v:shape id="_x0000_i1116" type="#_x0000_t75" style="width:21.75pt;height:15.75pt" o:ole="">
                  <v:imagedata r:id="rId187" o:title=""/>
                </v:shape>
                <o:OLEObject Type="Embed" ProgID="Equation.DSMT4" ShapeID="_x0000_i1116" DrawAspect="Content" ObjectID="_1591695170" r:id="rId188"/>
              </w:object>
            </w:r>
            <w:r>
              <w:rPr>
                <w:rFonts w:ascii="TeXGyrePagella" w:hAnsi="TeXGyrePagella"/>
              </w:rPr>
              <w:t xml:space="preserve"> with </w:t>
            </w:r>
            <w:r w:rsidRPr="0012399E">
              <w:rPr>
                <w:rFonts w:ascii="TeXGyrePagella" w:hAnsi="TeXGyrePagella"/>
                <w:position w:val="-10"/>
              </w:rPr>
              <w:object w:dxaOrig="480" w:dyaOrig="320">
                <v:shape id="_x0000_i1117" type="#_x0000_t75" style="width:24pt;height:15.75pt" o:ole="">
                  <v:imagedata r:id="rId189" o:title=""/>
                </v:shape>
                <o:OLEObject Type="Embed" ProgID="Equation.DSMT4" ShapeID="_x0000_i1117" DrawAspect="Content" ObjectID="_1591695171" r:id="rId190"/>
              </w:object>
            </w:r>
            <w:r w:rsidR="00225C05">
              <w:rPr>
                <w:rFonts w:ascii="TeXGyrePagella" w:hAnsi="TeXGyrePagella"/>
              </w:rPr>
              <w:t xml:space="preserve"> %swap it to the left</w:t>
            </w:r>
          </w:p>
          <w:p w:rsidR="00BD40B1" w:rsidRDefault="00BD40B1" w:rsidP="009610D7">
            <w:pPr>
              <w:spacing w:line="360" w:lineRule="auto"/>
              <w:rPr>
                <w:rFonts w:ascii="TeXGyrePagella" w:hAnsi="TeXGyrePagella"/>
              </w:rPr>
            </w:pPr>
            <w:r>
              <w:rPr>
                <w:rFonts w:ascii="TeXGyrePagella" w:hAnsi="TeXGyrePagella"/>
              </w:rPr>
              <w:t xml:space="preserve">        </w:t>
            </w:r>
            <w:r w:rsidR="001E2152">
              <w:rPr>
                <w:rFonts w:ascii="TeXGyrePagella" w:hAnsi="TeXGyrePagella"/>
              </w:rPr>
              <w:t xml:space="preserve">    </w:t>
            </w:r>
            <w:r>
              <w:rPr>
                <w:rFonts w:ascii="TeXGyrePagella" w:hAnsi="TeXGyrePagella"/>
              </w:rPr>
              <w:t xml:space="preserve">- Swap </w:t>
            </w:r>
            <w:r w:rsidRPr="0012399E">
              <w:rPr>
                <w:rFonts w:ascii="TeXGyrePagella" w:hAnsi="TeXGyrePagella"/>
                <w:position w:val="-10"/>
              </w:rPr>
              <w:object w:dxaOrig="460" w:dyaOrig="320">
                <v:shape id="_x0000_i1118" type="#_x0000_t75" style="width:23.25pt;height:15.75pt" o:ole="">
                  <v:imagedata r:id="rId191" o:title=""/>
                </v:shape>
                <o:OLEObject Type="Embed" ProgID="Equation.DSMT4" ShapeID="_x0000_i1118" DrawAspect="Content" ObjectID="_1591695172" r:id="rId192"/>
              </w:object>
            </w:r>
            <w:r>
              <w:rPr>
                <w:rFonts w:ascii="TeXGyrePagella" w:hAnsi="TeXGyrePagella"/>
              </w:rPr>
              <w:t xml:space="preserve"> with </w:t>
            </w:r>
            <w:r w:rsidRPr="0012399E">
              <w:rPr>
                <w:rFonts w:ascii="TeXGyrePagella" w:hAnsi="TeXGyrePagella"/>
                <w:position w:val="-10"/>
              </w:rPr>
              <w:object w:dxaOrig="499" w:dyaOrig="320">
                <v:shape id="_x0000_i1119" type="#_x0000_t75" style="width:24.75pt;height:15.75pt" o:ole="">
                  <v:imagedata r:id="rId193" o:title=""/>
                </v:shape>
                <o:OLEObject Type="Embed" ProgID="Equation.DSMT4" ShapeID="_x0000_i1119" DrawAspect="Content" ObjectID="_1591695173" r:id="rId194"/>
              </w:object>
            </w:r>
            <w:r w:rsidR="00225C05">
              <w:rPr>
                <w:rFonts w:ascii="TeXGyrePagella" w:hAnsi="TeXGyrePagella"/>
              </w:rPr>
              <w:t xml:space="preserve"> %moving the corresponding index together </w:t>
            </w:r>
          </w:p>
          <w:p w:rsidR="00BD40B1" w:rsidRDefault="00BD40B1" w:rsidP="001E2152">
            <w:pPr>
              <w:spacing w:line="360" w:lineRule="auto"/>
              <w:ind w:firstLineChars="200" w:firstLine="420"/>
              <w:rPr>
                <w:rFonts w:ascii="TeXGyrePagella" w:hAnsi="TeXGyrePagella"/>
              </w:rPr>
            </w:pPr>
            <w:r>
              <w:rPr>
                <w:rFonts w:ascii="TeXGyrePagella" w:hAnsi="TeXGyrePagella"/>
              </w:rPr>
              <w:t xml:space="preserve">-Swap </w:t>
            </w:r>
            <w:r w:rsidRPr="0012399E">
              <w:rPr>
                <w:rFonts w:ascii="TeXGyrePagella" w:hAnsi="TeXGyrePagella"/>
                <w:position w:val="-10"/>
              </w:rPr>
              <w:object w:dxaOrig="720" w:dyaOrig="320">
                <v:shape id="_x0000_i1120" type="#_x0000_t75" style="width:36pt;height:15.75pt" o:ole="">
                  <v:imagedata r:id="rId195" o:title=""/>
                </v:shape>
                <o:OLEObject Type="Embed" ProgID="Equation.DSMT4" ShapeID="_x0000_i1120" DrawAspect="Content" ObjectID="_1591695174" r:id="rId196"/>
              </w:object>
            </w:r>
            <w:r w:rsidR="00A247C1">
              <w:rPr>
                <w:rFonts w:ascii="TeXGyrePagella" w:hAnsi="TeXGyrePagella"/>
              </w:rPr>
              <w:t xml:space="preserve"> </w:t>
            </w:r>
            <w:r>
              <w:rPr>
                <w:rFonts w:ascii="TeXGyrePagella" w:hAnsi="TeXGyrePagella"/>
              </w:rPr>
              <w:t xml:space="preserve">with </w:t>
            </w:r>
            <w:r w:rsidRPr="0012399E">
              <w:rPr>
                <w:rFonts w:ascii="TeXGyrePagella" w:hAnsi="TeXGyrePagella"/>
                <w:position w:val="-10"/>
              </w:rPr>
              <w:object w:dxaOrig="480" w:dyaOrig="320">
                <v:shape id="_x0000_i1121" type="#_x0000_t75" style="width:24pt;height:15.75pt" o:ole="">
                  <v:imagedata r:id="rId197" o:title=""/>
                </v:shape>
                <o:OLEObject Type="Embed" ProgID="Equation.DSMT4" ShapeID="_x0000_i1121" DrawAspect="Content" ObjectID="_1591695175" r:id="rId198"/>
              </w:object>
            </w:r>
            <w:r w:rsidR="00225C05">
              <w:rPr>
                <w:rFonts w:ascii="TeXGyrePagella" w:hAnsi="TeXGyrePagella"/>
              </w:rPr>
              <w:t xml:space="preserve"> %insert the reference </w:t>
            </w:r>
          </w:p>
          <w:p w:rsidR="00BD40B1" w:rsidRDefault="00BD40B1" w:rsidP="001E2152">
            <w:pPr>
              <w:spacing w:line="360" w:lineRule="auto"/>
              <w:ind w:firstLineChars="200" w:firstLine="420"/>
              <w:rPr>
                <w:rFonts w:ascii="TeXGyrePagella" w:hAnsi="TeXGyrePagella"/>
              </w:rPr>
            </w:pPr>
            <w:r>
              <w:rPr>
                <w:rFonts w:ascii="TeXGyrePagella" w:hAnsi="TeXGyrePagella"/>
              </w:rPr>
              <w:t xml:space="preserve">-Swap </w:t>
            </w:r>
            <w:r w:rsidRPr="0012399E">
              <w:rPr>
                <w:rFonts w:ascii="TeXGyrePagella" w:hAnsi="TeXGyrePagella"/>
                <w:position w:val="-10"/>
              </w:rPr>
              <w:object w:dxaOrig="740" w:dyaOrig="320">
                <v:shape id="_x0000_i1122" type="#_x0000_t75" style="width:36.75pt;height:15.75pt" o:ole="">
                  <v:imagedata r:id="rId199" o:title=""/>
                </v:shape>
                <o:OLEObject Type="Embed" ProgID="Equation.DSMT4" ShapeID="_x0000_i1122" DrawAspect="Content" ObjectID="_1591695176" r:id="rId200"/>
              </w:object>
            </w:r>
            <w:r>
              <w:rPr>
                <w:rFonts w:ascii="TeXGyrePagella" w:hAnsi="TeXGyrePagella"/>
              </w:rPr>
              <w:t xml:space="preserve"> with </w:t>
            </w:r>
            <w:r w:rsidRPr="0012399E">
              <w:rPr>
                <w:rFonts w:ascii="TeXGyrePagella" w:hAnsi="TeXGyrePagella"/>
                <w:position w:val="-10"/>
              </w:rPr>
              <w:object w:dxaOrig="499" w:dyaOrig="320">
                <v:shape id="_x0000_i1123" type="#_x0000_t75" style="width:24.75pt;height:15.75pt" o:ole="">
                  <v:imagedata r:id="rId201" o:title=""/>
                </v:shape>
                <o:OLEObject Type="Embed" ProgID="Equation.DSMT4" ShapeID="_x0000_i1123" DrawAspect="Content" ObjectID="_1591695177" r:id="rId202"/>
              </w:object>
            </w:r>
            <w:r w:rsidR="00225C05">
              <w:rPr>
                <w:rFonts w:ascii="TeXGyrePagella" w:hAnsi="TeXGyrePagella"/>
              </w:rPr>
              <w:t xml:space="preserve"> %insert the index of reference together</w:t>
            </w:r>
          </w:p>
          <w:p w:rsidR="00BD40B1" w:rsidRDefault="00BD40B1" w:rsidP="001E2152">
            <w:pPr>
              <w:spacing w:line="360" w:lineRule="auto"/>
              <w:ind w:firstLineChars="200" w:firstLine="420"/>
              <w:rPr>
                <w:rFonts w:ascii="TeXGyrePagella" w:hAnsi="TeXGyrePagella"/>
              </w:rPr>
            </w:pPr>
            <w:r>
              <w:rPr>
                <w:rFonts w:ascii="TeXGyrePagella" w:hAnsi="TeXGyrePagella" w:hint="eastAsia"/>
              </w:rPr>
              <w:t>-</w:t>
            </w:r>
            <w:r>
              <w:rPr>
                <w:rFonts w:ascii="TeXGyrePagella" w:hAnsi="TeXGyrePagella"/>
              </w:rPr>
              <w:t xml:space="preserve"> </w:t>
            </w:r>
            <w:proofErr w:type="spellStart"/>
            <w:r>
              <w:rPr>
                <w:rFonts w:ascii="TeXGyrePagella" w:hAnsi="TeXGyrePagella"/>
              </w:rPr>
              <w:t>MinWaitingTime</w:t>
            </w:r>
            <w:proofErr w:type="spellEnd"/>
            <w:r>
              <w:rPr>
                <w:rFonts w:ascii="TeXGyrePagella" w:hAnsi="TeXGyrePagella"/>
              </w:rPr>
              <w:t>(</w:t>
            </w:r>
            <w:r w:rsidRPr="0012399E">
              <w:rPr>
                <w:rFonts w:ascii="TeXGyrePagella" w:hAnsi="TeXGyrePagella"/>
                <w:position w:val="-10"/>
              </w:rPr>
              <w:object w:dxaOrig="620" w:dyaOrig="320">
                <v:shape id="_x0000_i1124" type="#_x0000_t75" style="width:30.75pt;height:15.75pt" o:ole="">
                  <v:imagedata r:id="rId203" o:title=""/>
                </v:shape>
                <o:OLEObject Type="Embed" ProgID="Equation.DSMT4" ShapeID="_x0000_i1124" DrawAspect="Content" ObjectID="_1591695178" r:id="rId204"/>
              </w:object>
            </w:r>
            <w:r>
              <w:rPr>
                <w:rFonts w:ascii="TeXGyrePagella" w:hAnsi="TeXGyrePagella"/>
              </w:rPr>
              <w:t>,</w:t>
            </w:r>
            <w:r w:rsidRPr="001539D5">
              <w:rPr>
                <w:rFonts w:ascii="TeXGyrePagella" w:hAnsi="TeXGyrePagella"/>
                <w:position w:val="-10"/>
              </w:rPr>
              <w:object w:dxaOrig="600" w:dyaOrig="320">
                <v:shape id="_x0000_i1125" type="#_x0000_t75" style="width:30pt;height:15.75pt" o:ole="">
                  <v:imagedata r:id="rId205" o:title=""/>
                </v:shape>
                <o:OLEObject Type="Embed" ProgID="Equation.DSMT4" ShapeID="_x0000_i1125" DrawAspect="Content" ObjectID="_1591695179" r:id="rId206"/>
              </w:object>
            </w:r>
            <w:r>
              <w:rPr>
                <w:rFonts w:ascii="TeXGyrePagella" w:hAnsi="TeXGyrePagella"/>
              </w:rPr>
              <w:t>)</w:t>
            </w:r>
            <w:r w:rsidR="00225C05">
              <w:rPr>
                <w:rFonts w:ascii="TeXGyrePagella" w:hAnsi="TeXGyrePagella"/>
              </w:rPr>
              <w:t xml:space="preserve"> %split and sort lower half</w:t>
            </w:r>
          </w:p>
          <w:p w:rsidR="00BD40B1" w:rsidRDefault="00BD40B1" w:rsidP="001E2152">
            <w:pPr>
              <w:spacing w:line="360" w:lineRule="auto"/>
              <w:ind w:firstLineChars="200" w:firstLine="420"/>
              <w:rPr>
                <w:rFonts w:ascii="TeXGyrePagella" w:hAnsi="TeXGyrePagella"/>
              </w:rPr>
            </w:pPr>
            <w:r>
              <w:rPr>
                <w:rFonts w:ascii="TeXGyrePagella" w:hAnsi="TeXGyrePagella" w:hint="eastAsia"/>
              </w:rPr>
              <w:t>-</w:t>
            </w:r>
            <w:r>
              <w:rPr>
                <w:rFonts w:ascii="TeXGyrePagella" w:hAnsi="TeXGyrePagella"/>
              </w:rPr>
              <w:t xml:space="preserve"> </w:t>
            </w:r>
            <w:proofErr w:type="spellStart"/>
            <w:r>
              <w:rPr>
                <w:rFonts w:ascii="TeXGyrePagella" w:hAnsi="TeXGyrePagella"/>
              </w:rPr>
              <w:t>MinWaitingTime</w:t>
            </w:r>
            <w:proofErr w:type="spellEnd"/>
            <w:r>
              <w:rPr>
                <w:rFonts w:ascii="TeXGyrePagella" w:hAnsi="TeXGyrePagella"/>
              </w:rPr>
              <w:t>(</w:t>
            </w:r>
            <w:r w:rsidRPr="0012399E">
              <w:rPr>
                <w:rFonts w:ascii="TeXGyrePagella" w:hAnsi="TeXGyrePagella"/>
                <w:position w:val="-10"/>
              </w:rPr>
              <w:object w:dxaOrig="960" w:dyaOrig="320">
                <v:shape id="_x0000_i1126" type="#_x0000_t75" style="width:48pt;height:15.75pt" o:ole="">
                  <v:imagedata r:id="rId207" o:title=""/>
                </v:shape>
                <o:OLEObject Type="Embed" ProgID="Equation.DSMT4" ShapeID="_x0000_i1126" DrawAspect="Content" ObjectID="_1591695180" r:id="rId208"/>
              </w:object>
            </w:r>
            <w:r>
              <w:rPr>
                <w:rFonts w:ascii="TeXGyrePagella" w:hAnsi="TeXGyrePagella"/>
              </w:rPr>
              <w:t>,</w:t>
            </w:r>
            <w:r w:rsidRPr="001539D5">
              <w:rPr>
                <w:rFonts w:ascii="TeXGyrePagella" w:hAnsi="TeXGyrePagella"/>
                <w:position w:val="-10"/>
              </w:rPr>
              <w:object w:dxaOrig="920" w:dyaOrig="320">
                <v:shape id="_x0000_i1127" type="#_x0000_t75" style="width:45.75pt;height:15.75pt" o:ole="">
                  <v:imagedata r:id="rId209" o:title=""/>
                </v:shape>
                <o:OLEObject Type="Embed" ProgID="Equation.DSMT4" ShapeID="_x0000_i1127" DrawAspect="Content" ObjectID="_1591695181" r:id="rId210"/>
              </w:object>
            </w:r>
            <w:r>
              <w:rPr>
                <w:rFonts w:ascii="TeXGyrePagella" w:hAnsi="TeXGyrePagella"/>
              </w:rPr>
              <w:t>)</w:t>
            </w:r>
            <w:r w:rsidR="00225C05">
              <w:rPr>
                <w:rFonts w:ascii="TeXGyrePagella" w:hAnsi="TeXGyrePagella"/>
              </w:rPr>
              <w:t xml:space="preserve"> %sort upper half</w:t>
            </w:r>
          </w:p>
          <w:p w:rsidR="001E2152" w:rsidRPr="001329FE" w:rsidRDefault="001E2152" w:rsidP="001E2152">
            <w:pPr>
              <w:spacing w:line="360" w:lineRule="auto"/>
              <w:ind w:firstLineChars="200" w:firstLine="420"/>
              <w:rPr>
                <w:rFonts w:ascii="TeXGyrePagella" w:hAnsi="TeXGyrePagella"/>
              </w:rPr>
            </w:pPr>
            <w:r>
              <w:rPr>
                <w:rFonts w:ascii="TeXGyrePagella" w:hAnsi="TeXGyrePagella"/>
              </w:rPr>
              <w:t xml:space="preserve">Return </w:t>
            </w:r>
            <w:r w:rsidRPr="0012399E">
              <w:rPr>
                <w:rFonts w:ascii="TeXGyrePagella" w:hAnsi="TeXGyrePagella"/>
                <w:position w:val="-10"/>
              </w:rPr>
              <w:object w:dxaOrig="540" w:dyaOrig="320">
                <v:shape id="_x0000_i1128" type="#_x0000_t75" style="width:27pt;height:15.75pt" o:ole="">
                  <v:imagedata r:id="rId165" o:title=""/>
                </v:shape>
                <o:OLEObject Type="Embed" ProgID="Equation.DSMT4" ShapeID="_x0000_i1128" DrawAspect="Content" ObjectID="_1591695182" r:id="rId211"/>
              </w:object>
            </w:r>
          </w:p>
        </w:tc>
      </w:tr>
    </w:tbl>
    <w:p w:rsidR="00034F28" w:rsidRDefault="001E2152" w:rsidP="0009151F">
      <w:pPr>
        <w:spacing w:line="360" w:lineRule="auto"/>
        <w:rPr>
          <w:rFonts w:ascii="TeXGyrePagella" w:hAnsi="TeXGyrePagella"/>
        </w:rPr>
      </w:pPr>
      <w:r>
        <w:rPr>
          <w:rFonts w:ascii="TeXGyrePagella" w:hAnsi="TeXGyrePagella" w:hint="eastAsia"/>
        </w:rPr>
        <w:t>T</w:t>
      </w:r>
      <w:r>
        <w:rPr>
          <w:rFonts w:ascii="TeXGyrePagella" w:hAnsi="TeXGyrePagella"/>
        </w:rPr>
        <w:t>he pseudo-code above simulates Quick Sort by binding the movement of customer number and spending time.</w:t>
      </w:r>
    </w:p>
    <w:p w:rsidR="001E2152" w:rsidRDefault="001E2152" w:rsidP="0009151F">
      <w:pPr>
        <w:spacing w:line="360" w:lineRule="auto"/>
        <w:rPr>
          <w:rFonts w:ascii="TeXGyrePagella" w:hAnsi="TeXGyrePagella"/>
        </w:rPr>
      </w:pPr>
      <w:r>
        <w:rPr>
          <w:rFonts w:ascii="TeXGyrePagella" w:hAnsi="TeXGyrePagella"/>
        </w:rPr>
        <w:t>Because the movements of elements (</w:t>
      </w:r>
      <w:r w:rsidRPr="0012399E">
        <w:rPr>
          <w:rFonts w:ascii="TeXGyrePagella" w:hAnsi="TeXGyrePagella"/>
          <w:position w:val="-10"/>
        </w:rPr>
        <w:object w:dxaOrig="540" w:dyaOrig="320">
          <v:shape id="_x0000_i1129" type="#_x0000_t75" style="width:27pt;height:15.75pt" o:ole="">
            <v:imagedata r:id="rId165" o:title=""/>
          </v:shape>
          <o:OLEObject Type="Embed" ProgID="Equation.DSMT4" ShapeID="_x0000_i1129" DrawAspect="Content" ObjectID="_1591695183" r:id="rId212"/>
        </w:object>
      </w:r>
      <w:r>
        <w:rPr>
          <w:rFonts w:ascii="TeXGyrePagella" w:hAnsi="TeXGyrePagella"/>
        </w:rPr>
        <w:t>,</w:t>
      </w:r>
      <w:r w:rsidRPr="001539D5">
        <w:rPr>
          <w:rFonts w:ascii="TeXGyrePagella" w:hAnsi="TeXGyrePagella"/>
          <w:position w:val="-10"/>
        </w:rPr>
        <w:object w:dxaOrig="520" w:dyaOrig="320">
          <v:shape id="_x0000_i1130" type="#_x0000_t75" style="width:26.25pt;height:15.75pt" o:ole="">
            <v:imagedata r:id="rId170" o:title=""/>
          </v:shape>
          <o:OLEObject Type="Embed" ProgID="Equation.DSMT4" ShapeID="_x0000_i1130" DrawAspect="Content" ObjectID="_1591695184" r:id="rId213"/>
        </w:object>
      </w:r>
      <w:r>
        <w:rPr>
          <w:rFonts w:ascii="TeXGyrePagella" w:hAnsi="TeXGyrePagella"/>
        </w:rPr>
        <w:t xml:space="preserve">) are doubled compared with Quick Sort only moving </w:t>
      </w:r>
      <w:r w:rsidRPr="001539D5">
        <w:rPr>
          <w:rFonts w:ascii="TeXGyrePagella" w:hAnsi="TeXGyrePagella"/>
          <w:position w:val="-10"/>
        </w:rPr>
        <w:object w:dxaOrig="520" w:dyaOrig="320">
          <v:shape id="_x0000_i1131" type="#_x0000_t75" style="width:26.25pt;height:15.75pt" o:ole="">
            <v:imagedata r:id="rId170" o:title=""/>
          </v:shape>
          <o:OLEObject Type="Embed" ProgID="Equation.DSMT4" ShapeID="_x0000_i1131" DrawAspect="Content" ObjectID="_1591695185" r:id="rId214"/>
        </w:object>
      </w:r>
      <w:r>
        <w:rPr>
          <w:rFonts w:ascii="TeXGyrePagella" w:hAnsi="TeXGyrePagella"/>
        </w:rPr>
        <w:t xml:space="preserve">, the running time is estimated to be </w:t>
      </w:r>
      <w:r w:rsidRPr="001E2152">
        <w:rPr>
          <w:rFonts w:ascii="TeXGyrePagella" w:hAnsi="TeXGyrePagella"/>
          <w:position w:val="-10"/>
        </w:rPr>
        <w:object w:dxaOrig="2540" w:dyaOrig="320">
          <v:shape id="_x0000_i1132" type="#_x0000_t75" style="width:126.75pt;height:15.75pt" o:ole="">
            <v:imagedata r:id="rId215" o:title=""/>
          </v:shape>
          <o:OLEObject Type="Embed" ProgID="Equation.DSMT4" ShapeID="_x0000_i1132" DrawAspect="Content" ObjectID="_1591695186" r:id="rId216"/>
        </w:object>
      </w:r>
      <w:r>
        <w:rPr>
          <w:rFonts w:ascii="TeXGyrePagella" w:hAnsi="TeXGyrePagella"/>
        </w:rPr>
        <w:t xml:space="preserve"> .</w:t>
      </w:r>
      <w:r w:rsidR="00A247C1" w:rsidRPr="00A247C1">
        <w:rPr>
          <w:rFonts w:ascii="TeXGyrePagella" w:hAnsi="TeXGyrePagella"/>
          <w:position w:val="-10"/>
        </w:rPr>
        <w:object w:dxaOrig="3700" w:dyaOrig="320">
          <v:shape id="_x0000_i1133" type="#_x0000_t75" style="width:185.25pt;height:15.75pt" o:ole="">
            <v:imagedata r:id="rId217" o:title=""/>
          </v:shape>
          <o:OLEObject Type="Embed" ProgID="Equation.DSMT4" ShapeID="_x0000_i1133" DrawAspect="Content" ObjectID="_1591695187" r:id="rId218"/>
        </w:object>
      </w:r>
      <w:r w:rsidR="00A247C1">
        <w:rPr>
          <w:rFonts w:ascii="TeXGyrePagella" w:hAnsi="TeXGyrePagella"/>
        </w:rPr>
        <w:t xml:space="preserve"> </w:t>
      </w:r>
    </w:p>
    <w:p w:rsidR="00746190" w:rsidRDefault="00746190" w:rsidP="0009151F">
      <w:pPr>
        <w:spacing w:line="360" w:lineRule="auto"/>
        <w:rPr>
          <w:rFonts w:ascii="TeXGyrePagella" w:hAnsi="TeXGyrePagella"/>
        </w:rPr>
      </w:pPr>
      <w:r>
        <w:rPr>
          <w:rFonts w:ascii="TeXGyrePagella" w:hAnsi="TeXGyrePagella" w:hint="eastAsia"/>
        </w:rPr>
        <w:t>T</w:t>
      </w:r>
      <w:r>
        <w:rPr>
          <w:rFonts w:ascii="TeXGyrePagella" w:hAnsi="TeXGyrePagella"/>
        </w:rPr>
        <w:t xml:space="preserve">he average waiting time of customers will be the minimum of </w:t>
      </w:r>
      <w:r w:rsidRPr="00746190">
        <w:rPr>
          <w:rFonts w:ascii="TeXGyrePagella" w:hAnsi="TeXGyrePagella"/>
          <w:position w:val="-28"/>
        </w:rPr>
        <w:object w:dxaOrig="1060" w:dyaOrig="680">
          <v:shape id="_x0000_i1134" type="#_x0000_t75" style="width:53.25pt;height:33.75pt" o:ole="">
            <v:imagedata r:id="rId219" o:title=""/>
          </v:shape>
          <o:OLEObject Type="Embed" ProgID="Equation.DSMT4" ShapeID="_x0000_i1134" DrawAspect="Content" ObjectID="_1591695188" r:id="rId220"/>
        </w:object>
      </w:r>
      <w:r>
        <w:rPr>
          <w:rFonts w:ascii="TeXGyrePagella" w:hAnsi="TeXGyrePagella"/>
        </w:rPr>
        <w:t xml:space="preserve"> , where sequence </w:t>
      </w:r>
      <w:r w:rsidRPr="00746190">
        <w:rPr>
          <w:rFonts w:ascii="TeXGyrePagella" w:hAnsi="TeXGyrePagella"/>
          <w:position w:val="-12"/>
        </w:rPr>
        <w:object w:dxaOrig="600" w:dyaOrig="360">
          <v:shape id="_x0000_i1135" type="#_x0000_t75" style="width:30pt;height:18pt" o:ole="">
            <v:imagedata r:id="rId221" o:title=""/>
          </v:shape>
          <o:OLEObject Type="Embed" ProgID="Equation.DSMT4" ShapeID="_x0000_i1135" DrawAspect="Content" ObjectID="_1591695189" r:id="rId222"/>
        </w:object>
      </w:r>
      <w:r>
        <w:rPr>
          <w:rFonts w:ascii="TeXGyrePagella" w:hAnsi="TeXGyrePagella"/>
        </w:rPr>
        <w:t xml:space="preserve"> should be in ascending order. The reason why it is minimum is given </w:t>
      </w:r>
      <w:r w:rsidR="00962829">
        <w:rPr>
          <w:rFonts w:ascii="TeXGyrePagella" w:hAnsi="TeXGyrePagella"/>
        </w:rPr>
        <w:t xml:space="preserve">by recursion from dual inequality </w:t>
      </w:r>
      <w:r w:rsidR="00962829" w:rsidRPr="00962829">
        <w:rPr>
          <w:rFonts w:ascii="TeXGyrePagella" w:hAnsi="TeXGyrePagella"/>
          <w:position w:val="-12"/>
        </w:rPr>
        <w:object w:dxaOrig="3140" w:dyaOrig="360">
          <v:shape id="_x0000_i1136" type="#_x0000_t75" style="width:156.75pt;height:18pt" o:ole="">
            <v:imagedata r:id="rId223" o:title=""/>
          </v:shape>
          <o:OLEObject Type="Embed" ProgID="Equation.DSMT4" ShapeID="_x0000_i1136" DrawAspect="Content" ObjectID="_1591695190" r:id="rId224"/>
        </w:object>
      </w:r>
      <w:r w:rsidR="00962829">
        <w:rPr>
          <w:rFonts w:ascii="TeXGyrePagella" w:hAnsi="TeXGyrePagella"/>
        </w:rPr>
        <w:t xml:space="preserve"> , further proving it applies to multiple elements</w:t>
      </w:r>
      <w:r w:rsidR="00BE7649">
        <w:rPr>
          <w:rFonts w:ascii="TeXGyrePagella" w:hAnsi="TeXGyrePagella"/>
        </w:rPr>
        <w:t>.</w:t>
      </w:r>
    </w:p>
    <w:p w:rsidR="00486792" w:rsidRDefault="008F3E99" w:rsidP="0009151F">
      <w:pPr>
        <w:spacing w:line="360" w:lineRule="auto"/>
        <w:rPr>
          <w:rFonts w:ascii="TeXGyrePagella" w:hAnsi="TeXGyrePagella"/>
        </w:rPr>
      </w:pPr>
      <w:r>
        <w:rPr>
          <w:rFonts w:ascii="TeXGyrePagella" w:hAnsi="TeXGyrePagella" w:hint="eastAsia"/>
        </w:rPr>
        <w:t>A</w:t>
      </w:r>
      <w:r>
        <w:rPr>
          <w:rFonts w:ascii="TeXGyrePagella" w:hAnsi="TeXGyrePagella"/>
        </w:rPr>
        <w:t xml:space="preserve"> more basic way simulating finding the minimum one by one like Greedy Algorithm is as follow: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10456"/>
      </w:tblGrid>
      <w:tr w:rsidR="008F3E99" w:rsidTr="008F3E99">
        <w:tc>
          <w:tcPr>
            <w:tcW w:w="10456" w:type="dxa"/>
          </w:tcPr>
          <w:p w:rsidR="008F3E99" w:rsidRDefault="008F3E99" w:rsidP="008F3E99">
            <w:pPr>
              <w:spacing w:line="360" w:lineRule="auto"/>
              <w:rPr>
                <w:rFonts w:ascii="TeXGyrePagella" w:hAnsi="TeXGyrePagella"/>
              </w:rPr>
            </w:pPr>
            <w:r>
              <w:rPr>
                <w:rFonts w:ascii="TeXGyrePagella" w:hAnsi="TeXGyrePagella"/>
              </w:rPr>
              <w:t xml:space="preserve">Function </w:t>
            </w:r>
            <w:proofErr w:type="spellStart"/>
            <w:r>
              <w:rPr>
                <w:rFonts w:ascii="TeXGyrePagella" w:hAnsi="TeXGyrePagella"/>
              </w:rPr>
              <w:t>MinWaitingTime</w:t>
            </w:r>
            <w:proofErr w:type="spellEnd"/>
            <w:r>
              <w:rPr>
                <w:rFonts w:ascii="TeXGyrePagella" w:hAnsi="TeXGyrePagella"/>
              </w:rPr>
              <w:t>(</w:t>
            </w:r>
            <w:r w:rsidRPr="0012399E">
              <w:rPr>
                <w:rFonts w:ascii="TeXGyrePagella" w:hAnsi="TeXGyrePagella"/>
                <w:position w:val="-10"/>
              </w:rPr>
              <w:object w:dxaOrig="540" w:dyaOrig="320">
                <v:shape id="_x0000_i1184" type="#_x0000_t75" style="width:27pt;height:15.75pt" o:ole="">
                  <v:imagedata r:id="rId165" o:title=""/>
                </v:shape>
                <o:OLEObject Type="Embed" ProgID="Equation.DSMT4" ShapeID="_x0000_i1184" DrawAspect="Content" ObjectID="_1591695191" r:id="rId225"/>
              </w:object>
            </w:r>
            <w:r>
              <w:rPr>
                <w:rFonts w:ascii="TeXGyrePagella" w:hAnsi="TeXGyrePagella"/>
              </w:rPr>
              <w:t>,</w:t>
            </w:r>
            <w:r w:rsidRPr="001539D5">
              <w:rPr>
                <w:rFonts w:ascii="TeXGyrePagella" w:hAnsi="TeXGyrePagella"/>
                <w:position w:val="-10"/>
              </w:rPr>
              <w:object w:dxaOrig="520" w:dyaOrig="320">
                <v:shape id="_x0000_i1185" type="#_x0000_t75" style="width:26.25pt;height:15.75pt" o:ole="">
                  <v:imagedata r:id="rId170" o:title=""/>
                </v:shape>
                <o:OLEObject Type="Embed" ProgID="Equation.DSMT4" ShapeID="_x0000_i1185" DrawAspect="Content" ObjectID="_1591695192" r:id="rId226"/>
              </w:object>
            </w:r>
            <w:r>
              <w:rPr>
                <w:rFonts w:ascii="TeXGyrePagella" w:hAnsi="TeXGyrePagella"/>
              </w:rPr>
              <w:t>)</w:t>
            </w:r>
          </w:p>
          <w:p w:rsidR="008F3E99" w:rsidRDefault="008F3E99" w:rsidP="008F3E99">
            <w:pPr>
              <w:spacing w:line="360" w:lineRule="auto"/>
              <w:rPr>
                <w:rFonts w:ascii="TeXGyrePagella" w:hAnsi="TeXGyrePagella"/>
              </w:rPr>
            </w:pPr>
            <w:r>
              <w:rPr>
                <w:rFonts w:ascii="TeXGyrePagella" w:hAnsi="TeXGyrePagella"/>
              </w:rPr>
              <w:t>Order=Array(n)</w:t>
            </w:r>
          </w:p>
          <w:p w:rsidR="008F3E99" w:rsidRDefault="008F3E99" w:rsidP="008F3E99">
            <w:pPr>
              <w:spacing w:line="360" w:lineRule="auto"/>
              <w:rPr>
                <w:rFonts w:ascii="TeXGyrePagella" w:hAnsi="TeXGyrePagella"/>
              </w:rPr>
            </w:pPr>
            <w:proofErr w:type="spellStart"/>
            <w:r>
              <w:rPr>
                <w:rFonts w:ascii="TeXGyrePagella" w:hAnsi="TeXGyrePagella"/>
              </w:rPr>
              <w:t>Remain</w:t>
            </w:r>
            <w:r w:rsidR="002132DC">
              <w:rPr>
                <w:rFonts w:ascii="TeXGyrePagella" w:hAnsi="TeXGyrePagella"/>
              </w:rPr>
              <w:t>Sn</w:t>
            </w:r>
            <w:proofErr w:type="spellEnd"/>
            <w:r>
              <w:rPr>
                <w:rFonts w:ascii="TeXGyrePagella" w:hAnsi="TeXGyrePagella"/>
              </w:rPr>
              <w:t>=</w:t>
            </w:r>
            <w:r w:rsidRPr="001539D5">
              <w:rPr>
                <w:rFonts w:ascii="TeXGyrePagella" w:hAnsi="TeXGyrePagella"/>
                <w:position w:val="-10"/>
              </w:rPr>
              <w:object w:dxaOrig="520" w:dyaOrig="320">
                <v:shape id="_x0000_i1186" type="#_x0000_t75" style="width:26.25pt;height:15.75pt" o:ole="">
                  <v:imagedata r:id="rId170" o:title=""/>
                </v:shape>
                <o:OLEObject Type="Embed" ProgID="Equation.DSMT4" ShapeID="_x0000_i1186" DrawAspect="Content" ObjectID="_1591695193" r:id="rId227"/>
              </w:object>
            </w:r>
          </w:p>
          <w:p w:rsidR="002132DC" w:rsidRDefault="002132DC" w:rsidP="008F3E99">
            <w:pPr>
              <w:spacing w:line="360" w:lineRule="auto"/>
              <w:rPr>
                <w:rFonts w:ascii="TeXGyrePagella" w:hAnsi="TeXGyrePagella"/>
              </w:rPr>
            </w:pPr>
            <w:proofErr w:type="spellStart"/>
            <w:r>
              <w:rPr>
                <w:rFonts w:ascii="TeXGyrePagella" w:hAnsi="TeXGyrePagella"/>
              </w:rPr>
              <w:t>RemainCn</w:t>
            </w:r>
            <w:proofErr w:type="spellEnd"/>
            <w:r>
              <w:rPr>
                <w:rFonts w:ascii="TeXGyrePagella" w:hAnsi="TeXGyrePagella" w:hint="eastAsia"/>
              </w:rPr>
              <w:t>=C</w:t>
            </w:r>
            <w:r>
              <w:rPr>
                <w:rFonts w:ascii="TeXGyrePagella" w:hAnsi="TeXGyrePagella"/>
              </w:rPr>
              <w:t>(n)</w:t>
            </w:r>
          </w:p>
          <w:p w:rsidR="008F3E99" w:rsidRDefault="008F3E99" w:rsidP="0009151F">
            <w:pPr>
              <w:spacing w:line="360" w:lineRule="auto"/>
              <w:rPr>
                <w:rFonts w:ascii="TeXGyrePagella" w:hAnsi="TeXGyrePagella"/>
              </w:rPr>
            </w:pPr>
            <w:r>
              <w:rPr>
                <w:rFonts w:ascii="TeXGyrePagella" w:hAnsi="TeXGyrePagella"/>
              </w:rPr>
              <w:lastRenderedPageBreak/>
              <w:t xml:space="preserve">for </w:t>
            </w:r>
            <w:proofErr w:type="spellStart"/>
            <w:r>
              <w:rPr>
                <w:rFonts w:ascii="TeXGyrePagella" w:hAnsi="TeXGyrePagella"/>
              </w:rPr>
              <w:t>i</w:t>
            </w:r>
            <w:proofErr w:type="spellEnd"/>
            <w:r>
              <w:rPr>
                <w:rFonts w:ascii="TeXGyrePagella" w:hAnsi="TeXGyrePagella"/>
              </w:rPr>
              <w:t xml:space="preserve"> from 1 to n:</w:t>
            </w:r>
          </w:p>
          <w:p w:rsidR="008F3E99" w:rsidRDefault="008F3E99" w:rsidP="00225C05">
            <w:pPr>
              <w:tabs>
                <w:tab w:val="left" w:pos="5895"/>
              </w:tabs>
              <w:spacing w:line="360" w:lineRule="auto"/>
              <w:rPr>
                <w:rFonts w:ascii="TeXGyrePagella" w:hAnsi="TeXGyrePagella"/>
              </w:rPr>
            </w:pPr>
            <w:r>
              <w:rPr>
                <w:rFonts w:ascii="TeXGyrePagella" w:hAnsi="TeXGyrePagella"/>
              </w:rPr>
              <w:t xml:space="preserve">    </w:t>
            </w:r>
            <w:r w:rsidR="008D309D">
              <w:rPr>
                <w:rFonts w:ascii="TeXGyrePagella" w:hAnsi="TeXGyrePagella"/>
              </w:rPr>
              <w:t>Order</w:t>
            </w:r>
            <w:r>
              <w:rPr>
                <w:rFonts w:ascii="TeXGyrePagella" w:hAnsi="TeXGyrePagella"/>
              </w:rPr>
              <w:t>[</w:t>
            </w:r>
            <w:proofErr w:type="spellStart"/>
            <w:r>
              <w:rPr>
                <w:rFonts w:ascii="TeXGyrePagella" w:hAnsi="TeXGyrePagella"/>
              </w:rPr>
              <w:t>i</w:t>
            </w:r>
            <w:proofErr w:type="spellEnd"/>
            <w:r>
              <w:rPr>
                <w:rFonts w:ascii="TeXGyrePagella" w:hAnsi="TeXGyrePagella"/>
              </w:rPr>
              <w:t>]=</w:t>
            </w:r>
            <w:proofErr w:type="spellStart"/>
            <w:r w:rsidR="008D309D">
              <w:rPr>
                <w:rFonts w:ascii="TeXGyrePagella" w:hAnsi="TeXGyrePagella"/>
              </w:rPr>
              <w:t>RemainSn</w:t>
            </w:r>
            <w:proofErr w:type="spellEnd"/>
            <w:r w:rsidR="008D309D">
              <w:rPr>
                <w:rFonts w:ascii="TeXGyrePagella" w:hAnsi="TeXGyrePagella"/>
              </w:rPr>
              <w:t>(</w:t>
            </w:r>
            <w:proofErr w:type="spellStart"/>
            <w:r>
              <w:rPr>
                <w:rFonts w:ascii="TeXGyrePagella" w:hAnsi="TeXGyrePagella"/>
              </w:rPr>
              <w:t>FindMinimum</w:t>
            </w:r>
            <w:proofErr w:type="spellEnd"/>
            <w:r>
              <w:rPr>
                <w:rFonts w:ascii="TeXGyrePagella" w:hAnsi="TeXGyrePagella"/>
              </w:rPr>
              <w:t>(</w:t>
            </w:r>
            <w:proofErr w:type="spellStart"/>
            <w:r>
              <w:rPr>
                <w:rFonts w:ascii="TeXGyrePagella" w:hAnsi="TeXGyrePagella"/>
              </w:rPr>
              <w:t>Remain</w:t>
            </w:r>
            <w:r w:rsidR="002132DC">
              <w:rPr>
                <w:rFonts w:ascii="TeXGyrePagella" w:hAnsi="TeXGyrePagella"/>
              </w:rPr>
              <w:t>Sn</w:t>
            </w:r>
            <w:proofErr w:type="spellEnd"/>
            <w:proofErr w:type="gramStart"/>
            <w:r>
              <w:rPr>
                <w:rFonts w:ascii="TeXGyrePagella" w:hAnsi="TeXGyrePagella"/>
              </w:rPr>
              <w:t>)</w:t>
            </w:r>
            <w:r w:rsidR="00225C05">
              <w:rPr>
                <w:rFonts w:ascii="TeXGyrePagella" w:hAnsi="TeXGyrePagella"/>
              </w:rPr>
              <w:t>)  %</w:t>
            </w:r>
            <w:proofErr w:type="gramEnd"/>
            <w:r w:rsidR="00225C05">
              <w:rPr>
                <w:rFonts w:ascii="TeXGyrePagella" w:hAnsi="TeXGyrePagella"/>
              </w:rPr>
              <w:t>finding the index of minimum in the remained array</w:t>
            </w:r>
          </w:p>
          <w:p w:rsidR="002132DC" w:rsidRDefault="002132DC" w:rsidP="0009151F">
            <w:pPr>
              <w:spacing w:line="360" w:lineRule="auto"/>
              <w:rPr>
                <w:rFonts w:ascii="TeXGyrePagella" w:hAnsi="TeXGyrePagella"/>
              </w:rPr>
            </w:pPr>
            <w:r>
              <w:rPr>
                <w:rFonts w:ascii="TeXGyrePagella" w:hAnsi="TeXGyrePagella"/>
              </w:rPr>
              <w:t xml:space="preserve">    </w:t>
            </w:r>
            <w:proofErr w:type="spellStart"/>
            <w:r>
              <w:rPr>
                <w:rFonts w:ascii="TeXGyrePagella" w:hAnsi="TeXGyrePagella"/>
              </w:rPr>
              <w:t>RemainSn</w:t>
            </w:r>
            <w:proofErr w:type="spellEnd"/>
            <w:r>
              <w:rPr>
                <w:rFonts w:ascii="TeXGyrePagella" w:hAnsi="TeXGyrePagella"/>
              </w:rPr>
              <w:t>=</w:t>
            </w:r>
            <w:proofErr w:type="spellStart"/>
            <w:r>
              <w:rPr>
                <w:rFonts w:ascii="TeXGyrePagella" w:hAnsi="TeXGyrePagella"/>
              </w:rPr>
              <w:t>RemainSn</w:t>
            </w:r>
            <w:proofErr w:type="spellEnd"/>
            <w:r>
              <w:rPr>
                <w:rFonts w:ascii="TeXGyrePagella" w:hAnsi="TeXGyrePagella"/>
              </w:rPr>
              <w:t>(</w:t>
            </w:r>
            <w:proofErr w:type="gramStart"/>
            <w:r>
              <w:rPr>
                <w:rFonts w:ascii="TeXGyrePagella" w:hAnsi="TeXGyrePagella"/>
              </w:rPr>
              <w:t>1:</w:t>
            </w:r>
            <w:r w:rsidR="008D309D">
              <w:rPr>
                <w:rFonts w:ascii="TeXGyrePagella" w:hAnsi="TeXGyrePagella"/>
              </w:rPr>
              <w:t>Order</w:t>
            </w:r>
            <w:proofErr w:type="gramEnd"/>
            <w:r>
              <w:rPr>
                <w:rFonts w:ascii="TeXGyrePagella" w:hAnsi="TeXGyrePagella"/>
              </w:rPr>
              <w:t>[</w:t>
            </w:r>
            <w:proofErr w:type="spellStart"/>
            <w:r>
              <w:rPr>
                <w:rFonts w:ascii="TeXGyrePagella" w:hAnsi="TeXGyrePagella"/>
              </w:rPr>
              <w:t>i</w:t>
            </w:r>
            <w:proofErr w:type="spellEnd"/>
            <w:r>
              <w:rPr>
                <w:rFonts w:ascii="TeXGyrePagella" w:hAnsi="TeXGyrePagella"/>
              </w:rPr>
              <w:t>]-1)+</w:t>
            </w:r>
            <w:proofErr w:type="spellStart"/>
            <w:r>
              <w:rPr>
                <w:rFonts w:ascii="TeXGyrePagella" w:hAnsi="TeXGyrePagella"/>
              </w:rPr>
              <w:t>RemainSn</w:t>
            </w:r>
            <w:proofErr w:type="spellEnd"/>
            <w:r>
              <w:rPr>
                <w:rFonts w:ascii="TeXGyrePagella" w:hAnsi="TeXGyrePagella"/>
              </w:rPr>
              <w:t>(</w:t>
            </w:r>
            <w:r w:rsidR="008D309D">
              <w:rPr>
                <w:rFonts w:ascii="TeXGyrePagella" w:hAnsi="TeXGyrePagella"/>
              </w:rPr>
              <w:t>Order</w:t>
            </w:r>
            <w:r>
              <w:rPr>
                <w:rFonts w:ascii="TeXGyrePagella" w:hAnsi="TeXGyrePagella"/>
              </w:rPr>
              <w:t>[</w:t>
            </w:r>
            <w:proofErr w:type="spellStart"/>
            <w:r>
              <w:rPr>
                <w:rFonts w:ascii="TeXGyrePagella" w:hAnsi="TeXGyrePagella" w:hint="eastAsia"/>
              </w:rPr>
              <w:t>i</w:t>
            </w:r>
            <w:proofErr w:type="spellEnd"/>
            <w:r>
              <w:rPr>
                <w:rFonts w:ascii="TeXGyrePagella" w:hAnsi="TeXGyrePagella"/>
              </w:rPr>
              <w:t>]+1:n)</w:t>
            </w:r>
            <w:r w:rsidR="00225C05">
              <w:rPr>
                <w:rFonts w:ascii="TeXGyrePagella" w:hAnsi="TeXGyrePagella"/>
              </w:rPr>
              <w:t xml:space="preserve"> %keep remaining array</w:t>
            </w:r>
          </w:p>
          <w:p w:rsidR="002132DC" w:rsidRDefault="002132DC" w:rsidP="002132DC">
            <w:pPr>
              <w:spacing w:line="360" w:lineRule="auto"/>
              <w:rPr>
                <w:rFonts w:ascii="TeXGyrePagella" w:hAnsi="TeXGyrePagella"/>
              </w:rPr>
            </w:pPr>
            <w:r>
              <w:rPr>
                <w:rFonts w:ascii="TeXGyrePagella" w:hAnsi="TeXGyrePagella"/>
              </w:rPr>
              <w:t xml:space="preserve">    </w:t>
            </w:r>
            <w:proofErr w:type="spellStart"/>
            <w:r>
              <w:rPr>
                <w:rFonts w:ascii="TeXGyrePagella" w:hAnsi="TeXGyrePagella"/>
              </w:rPr>
              <w:t>RemainCn</w:t>
            </w:r>
            <w:proofErr w:type="spellEnd"/>
            <w:r>
              <w:rPr>
                <w:rFonts w:ascii="TeXGyrePagella" w:hAnsi="TeXGyrePagella"/>
              </w:rPr>
              <w:t>=</w:t>
            </w:r>
            <w:proofErr w:type="spellStart"/>
            <w:r>
              <w:rPr>
                <w:rFonts w:ascii="TeXGyrePagella" w:hAnsi="TeXGyrePagella"/>
              </w:rPr>
              <w:t>RemainCn</w:t>
            </w:r>
            <w:proofErr w:type="spellEnd"/>
            <w:r>
              <w:rPr>
                <w:rFonts w:ascii="TeXGyrePagella" w:hAnsi="TeXGyrePagella"/>
              </w:rPr>
              <w:t>(</w:t>
            </w:r>
            <w:proofErr w:type="gramStart"/>
            <w:r>
              <w:rPr>
                <w:rFonts w:ascii="TeXGyrePagella" w:hAnsi="TeXGyrePagella"/>
              </w:rPr>
              <w:t>1:</w:t>
            </w:r>
            <w:r w:rsidR="008D309D">
              <w:rPr>
                <w:rFonts w:ascii="TeXGyrePagella" w:hAnsi="TeXGyrePagella"/>
              </w:rPr>
              <w:t>Order</w:t>
            </w:r>
            <w:proofErr w:type="gramEnd"/>
            <w:r>
              <w:rPr>
                <w:rFonts w:ascii="TeXGyrePagella" w:hAnsi="TeXGyrePagella"/>
              </w:rPr>
              <w:t>[</w:t>
            </w:r>
            <w:proofErr w:type="spellStart"/>
            <w:r>
              <w:rPr>
                <w:rFonts w:ascii="TeXGyrePagella" w:hAnsi="TeXGyrePagella"/>
              </w:rPr>
              <w:t>i</w:t>
            </w:r>
            <w:proofErr w:type="spellEnd"/>
            <w:r>
              <w:rPr>
                <w:rFonts w:ascii="TeXGyrePagella" w:hAnsi="TeXGyrePagella"/>
              </w:rPr>
              <w:t>]-1)</w:t>
            </w:r>
            <w:r>
              <w:rPr>
                <w:rFonts w:ascii="TeXGyrePagella" w:hAnsi="TeXGyrePagella"/>
              </w:rPr>
              <w:t>+</w:t>
            </w:r>
            <w:proofErr w:type="spellStart"/>
            <w:r>
              <w:rPr>
                <w:rFonts w:ascii="TeXGyrePagella" w:hAnsi="TeXGyrePagella"/>
              </w:rPr>
              <w:t>RemainCn</w:t>
            </w:r>
            <w:proofErr w:type="spellEnd"/>
            <w:r>
              <w:rPr>
                <w:rFonts w:ascii="TeXGyrePagella" w:hAnsi="TeXGyrePagella"/>
              </w:rPr>
              <w:t>(</w:t>
            </w:r>
            <w:r w:rsidR="008D309D">
              <w:rPr>
                <w:rFonts w:ascii="TeXGyrePagella" w:hAnsi="TeXGyrePagella"/>
              </w:rPr>
              <w:t>Order</w:t>
            </w:r>
            <w:r>
              <w:rPr>
                <w:rFonts w:ascii="TeXGyrePagella" w:hAnsi="TeXGyrePagella"/>
              </w:rPr>
              <w:t>[</w:t>
            </w:r>
            <w:proofErr w:type="spellStart"/>
            <w:r>
              <w:rPr>
                <w:rFonts w:ascii="TeXGyrePagella" w:hAnsi="TeXGyrePagella" w:hint="eastAsia"/>
              </w:rPr>
              <w:t>i</w:t>
            </w:r>
            <w:proofErr w:type="spellEnd"/>
            <w:r>
              <w:rPr>
                <w:rFonts w:ascii="TeXGyrePagella" w:hAnsi="TeXGyrePagella"/>
              </w:rPr>
              <w:t>]+1:n)</w:t>
            </w:r>
            <w:r w:rsidR="00225C05">
              <w:rPr>
                <w:rFonts w:ascii="TeXGyrePagella" w:hAnsi="TeXGyrePagella"/>
              </w:rPr>
              <w:t xml:space="preserve"> %keep remaining array of index</w:t>
            </w:r>
          </w:p>
          <w:p w:rsidR="008F3E99" w:rsidRDefault="008D309D" w:rsidP="0009151F">
            <w:pPr>
              <w:spacing w:line="360" w:lineRule="auto"/>
              <w:rPr>
                <w:rFonts w:ascii="TeXGyrePagella" w:hAnsi="TeXGyrePagella"/>
              </w:rPr>
            </w:pPr>
            <w:r>
              <w:rPr>
                <w:rFonts w:ascii="TeXGyrePagella" w:hAnsi="TeXGyrePagella"/>
              </w:rPr>
              <w:t>Return Order</w:t>
            </w:r>
          </w:p>
          <w:p w:rsidR="008D309D" w:rsidRPr="002132DC" w:rsidRDefault="008D309D" w:rsidP="0009151F">
            <w:pPr>
              <w:spacing w:line="360" w:lineRule="auto"/>
              <w:rPr>
                <w:rFonts w:ascii="TeXGyrePagella" w:hAnsi="TeXGyrePagella" w:hint="eastAsia"/>
              </w:rPr>
            </w:pPr>
          </w:p>
          <w:p w:rsidR="008D309D" w:rsidRDefault="008F3E99" w:rsidP="0009151F">
            <w:pPr>
              <w:spacing w:line="360" w:lineRule="auto"/>
              <w:rPr>
                <w:rFonts w:ascii="TeXGyrePagella" w:hAnsi="TeXGyrePagella"/>
              </w:rPr>
            </w:pPr>
            <w:r>
              <w:rPr>
                <w:rFonts w:ascii="TeXGyrePagella" w:hAnsi="TeXGyrePagella"/>
              </w:rPr>
              <w:t>Function</w:t>
            </w:r>
            <w:r w:rsidR="002132DC">
              <w:rPr>
                <w:rFonts w:ascii="TeXGyrePagella" w:hAnsi="TeXGyrePagella"/>
              </w:rPr>
              <w:t xml:space="preserve"> </w:t>
            </w:r>
            <w:r w:rsidR="008D309D">
              <w:rPr>
                <w:rFonts w:ascii="TeXGyrePagella" w:hAnsi="TeXGyrePagella"/>
              </w:rPr>
              <w:t>j=</w:t>
            </w:r>
            <w:proofErr w:type="spellStart"/>
            <w:r w:rsidR="002132DC">
              <w:rPr>
                <w:rFonts w:ascii="TeXGyrePagella" w:hAnsi="TeXGyrePagella"/>
              </w:rPr>
              <w:t>Find</w:t>
            </w:r>
            <w:r w:rsidR="002132DC">
              <w:rPr>
                <w:rFonts w:ascii="TeXGyrePagella" w:hAnsi="TeXGyrePagella" w:hint="eastAsia"/>
              </w:rPr>
              <w:t>Minimum</w:t>
            </w:r>
            <w:proofErr w:type="spellEnd"/>
            <w:r w:rsidR="002132DC">
              <w:rPr>
                <w:rFonts w:ascii="TeXGyrePagella" w:hAnsi="TeXGyrePagella" w:hint="eastAsia"/>
              </w:rPr>
              <w:t>(</w:t>
            </w:r>
            <w:proofErr w:type="spellStart"/>
            <w:r w:rsidR="002132DC">
              <w:rPr>
                <w:rFonts w:ascii="TeXGyrePagella" w:hAnsi="TeXGyrePagella"/>
              </w:rPr>
              <w:t>Remain</w:t>
            </w:r>
            <w:r w:rsidR="008D309D">
              <w:rPr>
                <w:rFonts w:ascii="TeXGyrePagella" w:hAnsi="TeXGyrePagella"/>
              </w:rPr>
              <w:t>Sn</w:t>
            </w:r>
            <w:proofErr w:type="spellEnd"/>
            <w:r w:rsidR="002132DC">
              <w:rPr>
                <w:rFonts w:ascii="TeXGyrePagella" w:hAnsi="TeXGyrePagella"/>
              </w:rPr>
              <w:t>)</w:t>
            </w:r>
          </w:p>
          <w:p w:rsidR="008D309D" w:rsidRDefault="008D309D" w:rsidP="0009151F">
            <w:pPr>
              <w:spacing w:line="360" w:lineRule="auto"/>
              <w:rPr>
                <w:rFonts w:ascii="TeXGyrePagella" w:hAnsi="TeXGyrePagella"/>
              </w:rPr>
            </w:pPr>
            <w:r>
              <w:rPr>
                <w:rFonts w:ascii="TeXGyrePagella" w:hAnsi="TeXGyrePagella"/>
              </w:rPr>
              <w:t>j=1</w:t>
            </w:r>
          </w:p>
          <w:p w:rsidR="008D309D" w:rsidRDefault="008D309D" w:rsidP="0009151F">
            <w:pPr>
              <w:spacing w:line="360" w:lineRule="auto"/>
              <w:rPr>
                <w:rFonts w:ascii="TeXGyrePagella" w:hAnsi="TeXGyrePagella"/>
              </w:rPr>
            </w:pPr>
            <w:r>
              <w:rPr>
                <w:rFonts w:ascii="TeXGyrePagella" w:hAnsi="TeXGyrePagella"/>
              </w:rPr>
              <w:t>Minimum=</w:t>
            </w:r>
            <w:proofErr w:type="spellStart"/>
            <w:proofErr w:type="gramStart"/>
            <w:r>
              <w:rPr>
                <w:rFonts w:ascii="TeXGyrePagella" w:hAnsi="TeXGyrePagella"/>
              </w:rPr>
              <w:t>RemainSn</w:t>
            </w:r>
            <w:proofErr w:type="spellEnd"/>
            <w:r>
              <w:rPr>
                <w:rFonts w:ascii="TeXGyrePagella" w:hAnsi="TeXGyrePagella"/>
              </w:rPr>
              <w:t>(</w:t>
            </w:r>
            <w:proofErr w:type="gramEnd"/>
            <w:r>
              <w:rPr>
                <w:rFonts w:ascii="TeXGyrePagella" w:hAnsi="TeXGyrePagella"/>
              </w:rPr>
              <w:t>1)</w:t>
            </w:r>
            <w:r w:rsidR="00225C05">
              <w:rPr>
                <w:rFonts w:ascii="TeXGyrePagella" w:hAnsi="TeXGyrePagella"/>
              </w:rPr>
              <w:t xml:space="preserve"> %starting point to compare</w:t>
            </w:r>
          </w:p>
          <w:p w:rsidR="002132DC" w:rsidRDefault="002132DC" w:rsidP="0009151F">
            <w:pPr>
              <w:spacing w:line="360" w:lineRule="auto"/>
              <w:rPr>
                <w:rFonts w:ascii="TeXGyrePagella" w:hAnsi="TeXGyrePagella"/>
              </w:rPr>
            </w:pPr>
            <w:r>
              <w:rPr>
                <w:rFonts w:ascii="TeXGyrePagella" w:hAnsi="TeXGyrePagella"/>
              </w:rPr>
              <w:t xml:space="preserve">For </w:t>
            </w:r>
            <w:proofErr w:type="spellStart"/>
            <w:r>
              <w:rPr>
                <w:rFonts w:ascii="TeXGyrePagella" w:hAnsi="TeXGyrePagella"/>
              </w:rPr>
              <w:t>i</w:t>
            </w:r>
            <w:proofErr w:type="spellEnd"/>
            <w:r>
              <w:rPr>
                <w:rFonts w:ascii="TeXGyrePagella" w:hAnsi="TeXGyrePagella"/>
              </w:rPr>
              <w:t xml:space="preserve"> from 2 to n:</w:t>
            </w:r>
          </w:p>
          <w:p w:rsidR="002132DC" w:rsidRDefault="002132DC" w:rsidP="0009151F">
            <w:pPr>
              <w:spacing w:line="360" w:lineRule="auto"/>
              <w:rPr>
                <w:rFonts w:ascii="TeXGyrePagella" w:hAnsi="TeXGyrePagella"/>
              </w:rPr>
            </w:pPr>
            <w:r>
              <w:rPr>
                <w:rFonts w:ascii="TeXGyrePagella" w:hAnsi="TeXGyrePagella"/>
              </w:rPr>
              <w:t xml:space="preserve">    if</w:t>
            </w:r>
            <w:r w:rsidR="008D309D">
              <w:rPr>
                <w:rFonts w:ascii="TeXGyrePagella" w:hAnsi="TeXGyrePagella"/>
              </w:rPr>
              <w:t xml:space="preserve"> </w:t>
            </w:r>
            <w:proofErr w:type="spellStart"/>
            <w:r w:rsidR="008D309D">
              <w:rPr>
                <w:rFonts w:ascii="TeXGyrePagella" w:hAnsi="TeXGyrePagella"/>
              </w:rPr>
              <w:t>RemainSn</w:t>
            </w:r>
            <w:proofErr w:type="spellEnd"/>
            <w:r>
              <w:rPr>
                <w:rFonts w:ascii="TeXGyrePagella" w:hAnsi="TeXGyrePagella"/>
              </w:rPr>
              <w:t>(</w:t>
            </w:r>
            <w:proofErr w:type="spellStart"/>
            <w:r>
              <w:rPr>
                <w:rFonts w:ascii="TeXGyrePagella" w:hAnsi="TeXGyrePagella"/>
              </w:rPr>
              <w:t>i</w:t>
            </w:r>
            <w:proofErr w:type="spellEnd"/>
            <w:r>
              <w:rPr>
                <w:rFonts w:ascii="TeXGyrePagella" w:hAnsi="TeXGyrePagella"/>
              </w:rPr>
              <w:t>)&lt;Minimum</w:t>
            </w:r>
            <w:r w:rsidR="00225C05">
              <w:rPr>
                <w:rFonts w:ascii="TeXGyrePagella" w:hAnsi="TeXGyrePagella"/>
              </w:rPr>
              <w:t xml:space="preserve"> %if smaller than reference</w:t>
            </w:r>
          </w:p>
          <w:p w:rsidR="002132DC" w:rsidRDefault="002132DC" w:rsidP="0009151F">
            <w:pPr>
              <w:spacing w:line="360" w:lineRule="auto"/>
              <w:rPr>
                <w:rFonts w:ascii="TeXGyrePagella" w:hAnsi="TeXGyrePagella"/>
              </w:rPr>
            </w:pPr>
            <w:r>
              <w:rPr>
                <w:rFonts w:ascii="TeXGyrePagella" w:hAnsi="TeXGyrePagella"/>
              </w:rPr>
              <w:t xml:space="preserve">        Minimum=</w:t>
            </w:r>
            <w:proofErr w:type="spellStart"/>
            <w:r w:rsidR="008D309D">
              <w:rPr>
                <w:rFonts w:ascii="TeXGyrePagella" w:hAnsi="TeXGyrePagella"/>
              </w:rPr>
              <w:t>Remain</w:t>
            </w:r>
            <w:r>
              <w:rPr>
                <w:rFonts w:ascii="TeXGyrePagella" w:hAnsi="TeXGyrePagella"/>
              </w:rPr>
              <w:t>S</w:t>
            </w:r>
            <w:r w:rsidR="008D309D">
              <w:rPr>
                <w:rFonts w:ascii="TeXGyrePagella" w:hAnsi="TeXGyrePagella"/>
              </w:rPr>
              <w:t>n</w:t>
            </w:r>
            <w:proofErr w:type="spellEnd"/>
            <w:r>
              <w:rPr>
                <w:rFonts w:ascii="TeXGyrePagella" w:hAnsi="TeXGyrePagella"/>
              </w:rPr>
              <w:t>(</w:t>
            </w:r>
            <w:proofErr w:type="spellStart"/>
            <w:r>
              <w:rPr>
                <w:rFonts w:ascii="TeXGyrePagella" w:hAnsi="TeXGyrePagella"/>
              </w:rPr>
              <w:t>i</w:t>
            </w:r>
            <w:proofErr w:type="spellEnd"/>
            <w:r w:rsidR="008D309D">
              <w:rPr>
                <w:rFonts w:ascii="TeXGyrePagella" w:hAnsi="TeXGyrePagella"/>
              </w:rPr>
              <w:t>)</w:t>
            </w:r>
            <w:r w:rsidR="00225C05">
              <w:rPr>
                <w:rFonts w:ascii="TeXGyrePagella" w:hAnsi="TeXGyrePagella"/>
              </w:rPr>
              <w:t xml:space="preserve"> %make the compared the minimum</w:t>
            </w:r>
          </w:p>
          <w:p w:rsidR="008D309D" w:rsidRDefault="008D309D" w:rsidP="0009151F">
            <w:pPr>
              <w:spacing w:line="360" w:lineRule="auto"/>
              <w:rPr>
                <w:rFonts w:ascii="TeXGyrePagella" w:hAnsi="TeXGyrePagella"/>
              </w:rPr>
            </w:pPr>
            <w:r>
              <w:rPr>
                <w:rFonts w:ascii="TeXGyrePagella" w:hAnsi="TeXGyrePagella"/>
              </w:rPr>
              <w:t xml:space="preserve">        j=</w:t>
            </w:r>
            <w:r w:rsidR="00225C05">
              <w:rPr>
                <w:rFonts w:ascii="TeXGyrePagella" w:hAnsi="TeXGyrePagella"/>
              </w:rPr>
              <w:t>I %record the index of minimum</w:t>
            </w:r>
          </w:p>
          <w:p w:rsidR="008D309D" w:rsidRDefault="008D309D" w:rsidP="0009151F">
            <w:pPr>
              <w:spacing w:line="360" w:lineRule="auto"/>
              <w:rPr>
                <w:rFonts w:ascii="TeXGyrePagella" w:hAnsi="TeXGyrePagella" w:hint="eastAsia"/>
              </w:rPr>
            </w:pPr>
            <w:r>
              <w:rPr>
                <w:rFonts w:ascii="TeXGyrePagella" w:hAnsi="TeXGyrePagella"/>
              </w:rPr>
              <w:t>Return j</w:t>
            </w:r>
            <w:r w:rsidR="00225C05">
              <w:rPr>
                <w:rFonts w:ascii="TeXGyrePagella" w:hAnsi="TeXGyrePagella"/>
              </w:rPr>
              <w:t xml:space="preserve"> %return the index of minimum</w:t>
            </w:r>
          </w:p>
        </w:tc>
      </w:tr>
    </w:tbl>
    <w:p w:rsidR="008F3E99" w:rsidRDefault="008D309D" w:rsidP="0009151F">
      <w:pPr>
        <w:spacing w:line="360" w:lineRule="auto"/>
        <w:rPr>
          <w:rFonts w:ascii="TeXGyrePagella" w:hAnsi="TeXGyrePagella"/>
        </w:rPr>
      </w:pPr>
      <w:r>
        <w:rPr>
          <w:rFonts w:ascii="TeXGyrePagella" w:hAnsi="TeXGyrePagella" w:hint="eastAsia"/>
        </w:rPr>
        <w:lastRenderedPageBreak/>
        <w:t>O</w:t>
      </w:r>
      <w:r>
        <w:rPr>
          <w:rFonts w:ascii="TeXGyrePagella" w:hAnsi="TeXGyrePagella"/>
        </w:rPr>
        <w:t>bviously the running time of the algorithm is 1+2+…+n=</w:t>
      </w:r>
      <w:r w:rsidRPr="008D309D">
        <w:rPr>
          <w:rFonts w:ascii="TeXGyrePagella" w:hAnsi="TeXGyrePagella"/>
          <w:position w:val="-10"/>
        </w:rPr>
        <w:object w:dxaOrig="639" w:dyaOrig="360">
          <v:shape id="_x0000_i1189" type="#_x0000_t75" style="width:32.25pt;height:18pt" o:ole="">
            <v:imagedata r:id="rId228" o:title=""/>
          </v:shape>
          <o:OLEObject Type="Embed" ProgID="Equation.DSMT4" ShapeID="_x0000_i1189" DrawAspect="Content" ObjectID="_1591695194" r:id="rId229"/>
        </w:object>
      </w:r>
      <w:r>
        <w:rPr>
          <w:rFonts w:ascii="TeXGyrePagella" w:hAnsi="TeXGyrePagella"/>
        </w:rPr>
        <w:t xml:space="preserve"> </w:t>
      </w:r>
    </w:p>
    <w:p w:rsidR="00E137D8" w:rsidRDefault="00E137D8" w:rsidP="0009151F">
      <w:pPr>
        <w:spacing w:line="360" w:lineRule="auto"/>
        <w:rPr>
          <w:rFonts w:ascii="TeXGyrePagella" w:hAnsi="TeXGyrePagella"/>
        </w:rPr>
      </w:pPr>
    </w:p>
    <w:p w:rsidR="00962829" w:rsidRDefault="00A247C1" w:rsidP="0009151F">
      <w:pPr>
        <w:spacing w:line="360" w:lineRule="auto"/>
        <w:rPr>
          <w:rStyle w:val="ac"/>
          <w:rFonts w:ascii="TeXGyrePagella" w:hAnsi="TeXGyrePagella"/>
          <w:sz w:val="24"/>
        </w:rPr>
      </w:pPr>
      <w:r w:rsidRPr="00A247C1">
        <w:rPr>
          <w:rStyle w:val="ac"/>
          <w:rFonts w:ascii="TeXGyrePagella" w:hAnsi="TeXGyrePagella"/>
          <w:sz w:val="24"/>
        </w:rPr>
        <w:t>Problem 3</w:t>
      </w:r>
      <w:r>
        <w:rPr>
          <w:rStyle w:val="ac"/>
          <w:rFonts w:ascii="TeXGyrePagella" w:hAnsi="TeXGyrePagella"/>
          <w:sz w:val="24"/>
        </w:rPr>
        <w:t>:</w:t>
      </w:r>
    </w:p>
    <w:p w:rsidR="00962829" w:rsidRDefault="00962829" w:rsidP="0009151F">
      <w:pPr>
        <w:spacing w:line="360" w:lineRule="auto"/>
        <w:rPr>
          <w:rFonts w:ascii="TeXGyrePagella" w:hAnsi="TeXGyrePagella"/>
        </w:rPr>
      </w:pPr>
      <w:r>
        <w:rPr>
          <w:rFonts w:ascii="TeXGyrePagella" w:hAnsi="TeXGyrePagella"/>
        </w:rPr>
        <w:t xml:space="preserve">The Algorithm for finding consecutive LCS is similar to finding LCS. </w:t>
      </w:r>
    </w:p>
    <w:p w:rsidR="00E34B3D" w:rsidRDefault="00E34B3D" w:rsidP="0009151F">
      <w:pPr>
        <w:spacing w:line="360" w:lineRule="auto"/>
        <w:rPr>
          <w:rFonts w:ascii="TeXGyrePagella" w:hAnsi="TeXGyrePagella"/>
        </w:rPr>
      </w:pPr>
      <w:r>
        <w:rPr>
          <w:rFonts w:ascii="TeXGyrePagella" w:hAnsi="TeXGyrePagella" w:hint="eastAsia"/>
        </w:rPr>
        <w:t>B</w:t>
      </w:r>
      <w:r>
        <w:rPr>
          <w:rFonts w:ascii="TeXGyrePagella" w:hAnsi="TeXGyrePagella"/>
        </w:rPr>
        <w:t>y running all combinations of comparisons of substrings the same as finding LCS(</w:t>
      </w:r>
      <w:r w:rsidRPr="00E34B3D">
        <w:rPr>
          <w:rFonts w:ascii="TeXGyrePagella" w:hAnsi="TeXGyrePagella"/>
          <w:position w:val="-6"/>
        </w:rPr>
        <w:object w:dxaOrig="560" w:dyaOrig="220">
          <v:shape id="_x0000_i1137" type="#_x0000_t75" style="width:27.75pt;height:11.25pt" o:ole="">
            <v:imagedata r:id="rId230" o:title=""/>
          </v:shape>
          <o:OLEObject Type="Embed" ProgID="Equation.DSMT4" ShapeID="_x0000_i1137" DrawAspect="Content" ObjectID="_1591695195" r:id="rId231"/>
        </w:object>
      </w:r>
      <w:r>
        <w:rPr>
          <w:rFonts w:ascii="TeXGyrePagella" w:hAnsi="TeXGyrePagella"/>
        </w:rPr>
        <w:t xml:space="preserve"> situations, that is </w:t>
      </w:r>
      <w:r w:rsidRPr="00E34B3D">
        <w:rPr>
          <w:rFonts w:ascii="TeXGyrePagella" w:hAnsi="TeXGyrePagella"/>
          <w:position w:val="-10"/>
        </w:rPr>
        <w:object w:dxaOrig="720" w:dyaOrig="320">
          <v:shape id="_x0000_i1138" type="#_x0000_t75" style="width:36pt;height:15.75pt" o:ole="">
            <v:imagedata r:id="rId232" o:title=""/>
          </v:shape>
          <o:OLEObject Type="Embed" ProgID="Equation.DSMT4" ShapeID="_x0000_i1138" DrawAspect="Content" ObjectID="_1591695196" r:id="rId233"/>
        </w:object>
      </w:r>
      <w:r>
        <w:rPr>
          <w:rFonts w:ascii="TeXGyrePagella" w:hAnsi="TeXGyrePagella"/>
        </w:rPr>
        <w:t xml:space="preserve">), the algorithm can be completed. </w:t>
      </w:r>
    </w:p>
    <w:p w:rsidR="00E34B3D" w:rsidRDefault="00E34B3D" w:rsidP="0009151F">
      <w:pPr>
        <w:spacing w:line="360" w:lineRule="auto"/>
        <w:rPr>
          <w:rFonts w:ascii="TeXGyrePagella" w:hAnsi="TeXGyrePagella"/>
        </w:rPr>
      </w:pPr>
      <w:r>
        <w:rPr>
          <w:rFonts w:ascii="TeXGyrePagella" w:hAnsi="TeXGyrePagella"/>
        </w:rPr>
        <w:t>To find the length of LCS in every sub-situation, the length should follow such recursive rule:</w:t>
      </w:r>
    </w:p>
    <w:p w:rsidR="00E34B3D" w:rsidRDefault="007F7106" w:rsidP="0009151F">
      <w:pPr>
        <w:spacing w:line="360" w:lineRule="auto"/>
        <w:rPr>
          <w:rFonts w:ascii="TeXGyrePagella" w:hAnsi="TeXGyrePagella"/>
        </w:rPr>
      </w:pPr>
      <w:r w:rsidRPr="00357A92">
        <w:rPr>
          <w:rFonts w:ascii="TeXGyrePagella" w:hAnsi="TeXGyrePagella"/>
          <w:position w:val="-56"/>
        </w:rPr>
        <w:object w:dxaOrig="5880" w:dyaOrig="1240">
          <v:shape id="_x0000_i1139" type="#_x0000_t75" style="width:294pt;height:62.25pt" o:ole="">
            <v:imagedata r:id="rId234" o:title=""/>
          </v:shape>
          <o:OLEObject Type="Embed" ProgID="Equation.DSMT4" ShapeID="_x0000_i1139" DrawAspect="Content" ObjectID="_1591695197" r:id="rId235"/>
        </w:object>
      </w:r>
      <w:r w:rsidR="00E34B3D">
        <w:rPr>
          <w:rFonts w:ascii="TeXGyrePagella" w:hAnsi="TeXGyrePagella"/>
        </w:rPr>
        <w:t xml:space="preserve"> </w:t>
      </w:r>
    </w:p>
    <w:p w:rsidR="00795D09" w:rsidRDefault="00795D09" w:rsidP="0009151F">
      <w:pPr>
        <w:spacing w:line="360" w:lineRule="auto"/>
        <w:rPr>
          <w:rFonts w:ascii="TeXGyrePagella" w:hAnsi="TeXGyrePagella"/>
        </w:rPr>
      </w:pPr>
      <w:r>
        <w:rPr>
          <w:rFonts w:ascii="TeXGyrePagella" w:hAnsi="TeXGyrePagella"/>
        </w:rPr>
        <w:t xml:space="preserve">A new rule is that we regard each combination </w:t>
      </w:r>
      <w:r w:rsidRPr="00795D09">
        <w:rPr>
          <w:rFonts w:ascii="TeXGyrePagella" w:hAnsi="TeXGyrePagella"/>
          <w:position w:val="-10"/>
        </w:rPr>
        <w:object w:dxaOrig="520" w:dyaOrig="320">
          <v:shape id="_x0000_i1140" type="#_x0000_t75" style="width:26.25pt;height:15.75pt" o:ole="">
            <v:imagedata r:id="rId236" o:title=""/>
          </v:shape>
          <o:OLEObject Type="Embed" ProgID="Equation.DSMT4" ShapeID="_x0000_i1140" DrawAspect="Content" ObjectID="_1591695198" r:id="rId237"/>
        </w:object>
      </w:r>
      <w:r>
        <w:rPr>
          <w:rFonts w:ascii="TeXGyrePagella" w:hAnsi="TeXGyrePagella"/>
        </w:rPr>
        <w:t xml:space="preserve"> as a vector of </w:t>
      </w:r>
      <w:r w:rsidR="00B72863">
        <w:rPr>
          <w:rFonts w:ascii="TeXGyrePagella" w:hAnsi="TeXGyrePagella"/>
        </w:rPr>
        <w:t xml:space="preserve">two elements </w:t>
      </w:r>
      <w:r w:rsidR="00B72863" w:rsidRPr="00795D09">
        <w:rPr>
          <w:rFonts w:ascii="TeXGyrePagella" w:hAnsi="TeXGyrePagella"/>
          <w:position w:val="-14"/>
        </w:rPr>
        <w:object w:dxaOrig="499" w:dyaOrig="400">
          <v:shape id="_x0000_i1141" type="#_x0000_t75" style="width:24.75pt;height:20.25pt" o:ole="">
            <v:imagedata r:id="rId238" o:title=""/>
          </v:shape>
          <o:OLEObject Type="Embed" ProgID="Equation.DSMT4" ShapeID="_x0000_i1141" DrawAspect="Content" ObjectID="_1591695199" r:id="rId239"/>
        </w:object>
      </w:r>
      <w:r w:rsidR="00B72863">
        <w:rPr>
          <w:rFonts w:ascii="TeXGyrePagella" w:hAnsi="TeXGyrePagella"/>
        </w:rPr>
        <w:t xml:space="preserve">and </w:t>
      </w:r>
      <w:r w:rsidR="00B72863" w:rsidRPr="00B72863">
        <w:rPr>
          <w:rFonts w:ascii="TeXGyrePagella" w:hAnsi="TeXGyrePagella"/>
          <w:position w:val="-14"/>
        </w:rPr>
        <w:object w:dxaOrig="380" w:dyaOrig="380">
          <v:shape id="_x0000_i1142" type="#_x0000_t75" style="width:18.75pt;height:18.75pt" o:ole="">
            <v:imagedata r:id="rId240" o:title=""/>
          </v:shape>
          <o:OLEObject Type="Embed" ProgID="Equation.DSMT4" ShapeID="_x0000_i1142" DrawAspect="Content" ObjectID="_1591695200" r:id="rId241"/>
        </w:object>
      </w:r>
      <w:r w:rsidR="00B72863">
        <w:rPr>
          <w:rFonts w:ascii="TeXGyrePagella" w:hAnsi="TeXGyrePagella"/>
        </w:rPr>
        <w:t xml:space="preserve"> </w:t>
      </w:r>
      <w:r>
        <w:rPr>
          <w:rFonts w:ascii="TeXGyrePagella" w:hAnsi="TeXGyrePagella"/>
        </w:rPr>
        <w:t xml:space="preserve">. </w:t>
      </w:r>
      <w:r w:rsidR="00B72863">
        <w:rPr>
          <w:rFonts w:ascii="TeXGyrePagella" w:hAnsi="TeXGyrePagella"/>
        </w:rPr>
        <w:t xml:space="preserve">Recursive rule changes the </w:t>
      </w:r>
      <w:r w:rsidR="00B72863" w:rsidRPr="00B72863">
        <w:rPr>
          <w:rFonts w:ascii="TeXGyrePagella" w:hAnsi="TeXGyrePagella"/>
          <w:position w:val="-14"/>
        </w:rPr>
        <w:object w:dxaOrig="380" w:dyaOrig="380">
          <v:shape id="_x0000_i1143" type="#_x0000_t75" style="width:18.75pt;height:18.75pt" o:ole="">
            <v:imagedata r:id="rId240" o:title=""/>
          </v:shape>
          <o:OLEObject Type="Embed" ProgID="Equation.DSMT4" ShapeID="_x0000_i1143" DrawAspect="Content" ObjectID="_1591695201" r:id="rId242"/>
        </w:object>
      </w:r>
      <w:r w:rsidR="00B72863">
        <w:rPr>
          <w:rFonts w:ascii="TeXGyrePagella" w:hAnsi="TeXGyrePagella"/>
        </w:rPr>
        <w:t xml:space="preserve">element of a vector and inherit </w:t>
      </w:r>
      <w:r w:rsidR="00B72863" w:rsidRPr="00795D09">
        <w:rPr>
          <w:rFonts w:ascii="TeXGyrePagella" w:hAnsi="TeXGyrePagella"/>
          <w:position w:val="-14"/>
        </w:rPr>
        <w:object w:dxaOrig="499" w:dyaOrig="400">
          <v:shape id="_x0000_i1144" type="#_x0000_t75" style="width:24.75pt;height:20.25pt" o:ole="">
            <v:imagedata r:id="rId238" o:title=""/>
          </v:shape>
          <o:OLEObject Type="Embed" ProgID="Equation.DSMT4" ShapeID="_x0000_i1144" DrawAspect="Content" ObjectID="_1591695202" r:id="rId243"/>
        </w:object>
      </w:r>
      <w:r w:rsidR="00B72863">
        <w:rPr>
          <w:rFonts w:ascii="TeXGyrePagella" w:hAnsi="TeXGyrePagella"/>
        </w:rPr>
        <w:t xml:space="preserve">element. </w:t>
      </w:r>
      <w:r>
        <w:rPr>
          <w:rFonts w:ascii="TeXGyrePagella" w:hAnsi="TeXGyrePagella"/>
        </w:rPr>
        <w:t xml:space="preserve">When </w:t>
      </w:r>
      <w:r w:rsidRPr="00795D09">
        <w:rPr>
          <w:rFonts w:ascii="TeXGyrePagella" w:hAnsi="TeXGyrePagella"/>
          <w:position w:val="-14"/>
        </w:rPr>
        <w:object w:dxaOrig="2140" w:dyaOrig="380">
          <v:shape id="_x0000_i1145" type="#_x0000_t75" style="width:107.25pt;height:18.75pt" o:ole="">
            <v:imagedata r:id="rId244" o:title=""/>
          </v:shape>
          <o:OLEObject Type="Embed" ProgID="Equation.DSMT4" ShapeID="_x0000_i1145" DrawAspect="Content" ObjectID="_1591695203" r:id="rId245"/>
        </w:object>
      </w:r>
      <w:r>
        <w:rPr>
          <w:rFonts w:ascii="TeXGyrePagella" w:hAnsi="TeXGyrePagella"/>
        </w:rPr>
        <w:t xml:space="preserve">, </w:t>
      </w:r>
      <w:r w:rsidR="00B72863">
        <w:rPr>
          <w:rFonts w:ascii="TeXGyrePagella" w:hAnsi="TeXGyrePagella"/>
        </w:rPr>
        <w:t xml:space="preserve">reset </w:t>
      </w:r>
      <w:r w:rsidR="00B72863" w:rsidRPr="00B72863">
        <w:rPr>
          <w:rFonts w:ascii="TeXGyrePagella" w:hAnsi="TeXGyrePagella"/>
          <w:position w:val="-14"/>
        </w:rPr>
        <w:object w:dxaOrig="380" w:dyaOrig="380">
          <v:shape id="_x0000_i1146" type="#_x0000_t75" style="width:18.75pt;height:18.75pt" o:ole="">
            <v:imagedata r:id="rId240" o:title=""/>
          </v:shape>
          <o:OLEObject Type="Embed" ProgID="Equation.DSMT4" ShapeID="_x0000_i1146" DrawAspect="Content" ObjectID="_1591695204" r:id="rId246"/>
        </w:object>
      </w:r>
      <w:r w:rsidR="00B72863">
        <w:rPr>
          <w:rFonts w:ascii="TeXGyrePagella" w:hAnsi="TeXGyrePagella"/>
        </w:rPr>
        <w:t xml:space="preserve"> to be 1</w:t>
      </w:r>
      <w:r>
        <w:rPr>
          <w:rFonts w:ascii="TeXGyrePagella" w:hAnsi="TeXGyrePagella"/>
        </w:rPr>
        <w:t xml:space="preserve"> in the vector </w:t>
      </w:r>
      <w:r w:rsidRPr="00795D09">
        <w:rPr>
          <w:rFonts w:ascii="TeXGyrePagella" w:hAnsi="TeXGyrePagella"/>
          <w:position w:val="-10"/>
        </w:rPr>
        <w:object w:dxaOrig="520" w:dyaOrig="320">
          <v:shape id="_x0000_i1147" type="#_x0000_t75" style="width:26.25pt;height:15.75pt" o:ole="">
            <v:imagedata r:id="rId236" o:title=""/>
          </v:shape>
          <o:OLEObject Type="Embed" ProgID="Equation.DSMT4" ShapeID="_x0000_i1147" DrawAspect="Content" ObjectID="_1591695205" r:id="rId247"/>
        </w:object>
      </w:r>
      <w:r>
        <w:rPr>
          <w:rFonts w:ascii="TeXGyrePagella" w:hAnsi="TeXGyrePagella"/>
        </w:rPr>
        <w:t xml:space="preserve">. </w:t>
      </w:r>
      <w:r w:rsidR="00B72863">
        <w:rPr>
          <w:rFonts w:ascii="TeXGyrePagella" w:hAnsi="TeXGyrePagella"/>
        </w:rPr>
        <w:t>When</w:t>
      </w:r>
      <w:r w:rsidR="00B72863" w:rsidRPr="00B72863">
        <w:rPr>
          <w:rFonts w:ascii="TeXGyrePagella" w:hAnsi="TeXGyrePagella"/>
          <w:position w:val="-14"/>
        </w:rPr>
        <w:object w:dxaOrig="1080" w:dyaOrig="400">
          <v:shape id="_x0000_i1148" type="#_x0000_t75" style="width:54pt;height:20.25pt" o:ole="">
            <v:imagedata r:id="rId248" o:title=""/>
          </v:shape>
          <o:OLEObject Type="Embed" ProgID="Equation.DSMT4" ShapeID="_x0000_i1148" DrawAspect="Content" ObjectID="_1591695206" r:id="rId249"/>
        </w:object>
      </w:r>
      <w:r w:rsidR="00B72863">
        <w:rPr>
          <w:rFonts w:ascii="TeXGyrePagella" w:hAnsi="TeXGyrePagella"/>
        </w:rPr>
        <w:t xml:space="preserve">, let </w:t>
      </w:r>
      <w:r w:rsidR="00B72863" w:rsidRPr="00B72863">
        <w:rPr>
          <w:rFonts w:ascii="TeXGyrePagella" w:hAnsi="TeXGyrePagella"/>
          <w:position w:val="-14"/>
        </w:rPr>
        <w:object w:dxaOrig="980" w:dyaOrig="400">
          <v:shape id="_x0000_i1149" type="#_x0000_t75" style="width:48.75pt;height:20.25pt" o:ole="">
            <v:imagedata r:id="rId250" o:title=""/>
          </v:shape>
          <o:OLEObject Type="Embed" ProgID="Equation.DSMT4" ShapeID="_x0000_i1149" DrawAspect="Content" ObjectID="_1591695207" r:id="rId251"/>
        </w:object>
      </w:r>
      <w:r w:rsidR="00B72863">
        <w:rPr>
          <w:rFonts w:ascii="TeXGyrePagella" w:hAnsi="TeXGyrePagella"/>
        </w:rPr>
        <w:t>.</w:t>
      </w:r>
    </w:p>
    <w:p w:rsidR="007F7106" w:rsidRDefault="007F7106" w:rsidP="0009151F">
      <w:pPr>
        <w:spacing w:line="360" w:lineRule="auto"/>
        <w:rPr>
          <w:rFonts w:ascii="TeXGyrePagella" w:hAnsi="TeXGyrePagella"/>
        </w:rPr>
      </w:pPr>
      <w:r>
        <w:rPr>
          <w:rFonts w:ascii="TeXGyrePagella" w:hAnsi="TeXGyrePagella"/>
        </w:rPr>
        <w:t>For example, applying the sequences given in assignment: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1742"/>
        <w:gridCol w:w="1742"/>
        <w:gridCol w:w="1743"/>
        <w:gridCol w:w="1743"/>
        <w:gridCol w:w="1743"/>
        <w:gridCol w:w="1743"/>
      </w:tblGrid>
      <w:tr w:rsidR="006343CA" w:rsidTr="006343CA">
        <w:tc>
          <w:tcPr>
            <w:tcW w:w="1742" w:type="dxa"/>
          </w:tcPr>
          <w:p w:rsidR="006343CA" w:rsidRDefault="006343CA" w:rsidP="0009151F">
            <w:pPr>
              <w:spacing w:line="360" w:lineRule="auto"/>
              <w:rPr>
                <w:rStyle w:val="ac"/>
                <w:rFonts w:ascii="TeXGyrePagella" w:hAnsi="TeXGyrePagella"/>
                <w:b w:val="0"/>
                <w:bCs w:val="0"/>
              </w:rPr>
            </w:pPr>
          </w:p>
        </w:tc>
        <w:tc>
          <w:tcPr>
            <w:tcW w:w="1742" w:type="dxa"/>
          </w:tcPr>
          <w:p w:rsidR="006343CA" w:rsidRDefault="006343CA" w:rsidP="0009151F">
            <w:pPr>
              <w:spacing w:line="360" w:lineRule="auto"/>
              <w:rPr>
                <w:rStyle w:val="ac"/>
                <w:rFonts w:ascii="TeXGyrePagella" w:hAnsi="TeXGyrePagella"/>
                <w:b w:val="0"/>
                <w:bCs w:val="0"/>
              </w:rPr>
            </w:pPr>
            <w:r>
              <w:rPr>
                <w:rStyle w:val="ac"/>
                <w:rFonts w:ascii="TeXGyrePagella" w:hAnsi="TeXGyrePagella" w:hint="eastAsia"/>
                <w:b w:val="0"/>
                <w:bCs w:val="0"/>
              </w:rPr>
              <w:t>A</w:t>
            </w:r>
          </w:p>
        </w:tc>
        <w:tc>
          <w:tcPr>
            <w:tcW w:w="1743" w:type="dxa"/>
          </w:tcPr>
          <w:p w:rsidR="006343CA" w:rsidRDefault="006343CA" w:rsidP="0009151F">
            <w:pPr>
              <w:spacing w:line="360" w:lineRule="auto"/>
              <w:rPr>
                <w:rStyle w:val="ac"/>
                <w:rFonts w:ascii="TeXGyrePagella" w:hAnsi="TeXGyrePagella"/>
                <w:b w:val="0"/>
                <w:bCs w:val="0"/>
              </w:rPr>
            </w:pPr>
            <w:r>
              <w:rPr>
                <w:rStyle w:val="ac"/>
                <w:rFonts w:ascii="TeXGyrePagella" w:hAnsi="TeXGyrePagella" w:hint="eastAsia"/>
                <w:b w:val="0"/>
                <w:bCs w:val="0"/>
              </w:rPr>
              <w:t>G</w:t>
            </w:r>
          </w:p>
        </w:tc>
        <w:tc>
          <w:tcPr>
            <w:tcW w:w="1743" w:type="dxa"/>
          </w:tcPr>
          <w:p w:rsidR="006343CA" w:rsidRDefault="006343CA" w:rsidP="0009151F">
            <w:pPr>
              <w:spacing w:line="360" w:lineRule="auto"/>
              <w:rPr>
                <w:rStyle w:val="ac"/>
                <w:rFonts w:ascii="TeXGyrePagella" w:hAnsi="TeXGyrePagella"/>
                <w:b w:val="0"/>
                <w:bCs w:val="0"/>
              </w:rPr>
            </w:pPr>
            <w:r>
              <w:rPr>
                <w:rStyle w:val="ac"/>
                <w:rFonts w:ascii="TeXGyrePagella" w:hAnsi="TeXGyrePagella" w:hint="eastAsia"/>
                <w:b w:val="0"/>
                <w:bCs w:val="0"/>
              </w:rPr>
              <w:t>C</w:t>
            </w:r>
          </w:p>
        </w:tc>
        <w:tc>
          <w:tcPr>
            <w:tcW w:w="1743" w:type="dxa"/>
          </w:tcPr>
          <w:p w:rsidR="006343CA" w:rsidRDefault="006343CA" w:rsidP="0009151F">
            <w:pPr>
              <w:spacing w:line="360" w:lineRule="auto"/>
              <w:rPr>
                <w:rStyle w:val="ac"/>
                <w:rFonts w:ascii="TeXGyrePagella" w:hAnsi="TeXGyrePagella"/>
                <w:b w:val="0"/>
                <w:bCs w:val="0"/>
              </w:rPr>
            </w:pPr>
            <w:r>
              <w:rPr>
                <w:rStyle w:val="ac"/>
                <w:rFonts w:ascii="TeXGyrePagella" w:hAnsi="TeXGyrePagella" w:hint="eastAsia"/>
                <w:b w:val="0"/>
                <w:bCs w:val="0"/>
              </w:rPr>
              <w:t>T</w:t>
            </w:r>
          </w:p>
        </w:tc>
        <w:tc>
          <w:tcPr>
            <w:tcW w:w="1743" w:type="dxa"/>
          </w:tcPr>
          <w:p w:rsidR="006343CA" w:rsidRDefault="006343CA" w:rsidP="0009151F">
            <w:pPr>
              <w:spacing w:line="360" w:lineRule="auto"/>
              <w:rPr>
                <w:rStyle w:val="ac"/>
                <w:rFonts w:ascii="TeXGyrePagella" w:hAnsi="TeXGyrePagella"/>
                <w:b w:val="0"/>
                <w:bCs w:val="0"/>
              </w:rPr>
            </w:pPr>
            <w:r>
              <w:rPr>
                <w:rStyle w:val="ac"/>
                <w:rFonts w:ascii="TeXGyrePagella" w:hAnsi="TeXGyrePagella"/>
                <w:b w:val="0"/>
                <w:bCs w:val="0"/>
              </w:rPr>
              <w:t>A</w:t>
            </w:r>
          </w:p>
        </w:tc>
      </w:tr>
      <w:tr w:rsidR="006343CA" w:rsidTr="006343CA">
        <w:tc>
          <w:tcPr>
            <w:tcW w:w="1742" w:type="dxa"/>
          </w:tcPr>
          <w:p w:rsidR="006343CA" w:rsidRDefault="006343CA" w:rsidP="0009151F">
            <w:pPr>
              <w:spacing w:line="360" w:lineRule="auto"/>
              <w:rPr>
                <w:rStyle w:val="ac"/>
                <w:rFonts w:ascii="TeXGyrePagella" w:hAnsi="TeXGyrePagella"/>
                <w:b w:val="0"/>
                <w:bCs w:val="0"/>
              </w:rPr>
            </w:pPr>
            <w:r>
              <w:rPr>
                <w:rStyle w:val="ac"/>
                <w:rFonts w:ascii="TeXGyrePagella" w:hAnsi="TeXGyrePagella" w:hint="eastAsia"/>
                <w:b w:val="0"/>
                <w:bCs w:val="0"/>
              </w:rPr>
              <w:t>A</w:t>
            </w:r>
          </w:p>
        </w:tc>
        <w:tc>
          <w:tcPr>
            <w:tcW w:w="1742" w:type="dxa"/>
          </w:tcPr>
          <w:p w:rsidR="006343CA" w:rsidRDefault="006343CA" w:rsidP="0009151F">
            <w:pPr>
              <w:spacing w:line="360" w:lineRule="auto"/>
              <w:rPr>
                <w:rStyle w:val="ac"/>
                <w:rFonts w:ascii="TeXGyrePagella" w:hAnsi="TeXGyrePagella"/>
                <w:b w:val="0"/>
                <w:bCs w:val="0"/>
              </w:rPr>
            </w:pPr>
            <w:r>
              <w:rPr>
                <w:rStyle w:val="ac"/>
                <w:rFonts w:ascii="TeXGyrePagella" w:hAnsi="TeXGyrePagella"/>
                <w:b w:val="0"/>
                <w:bCs w:val="0"/>
              </w:rPr>
              <w:t>1</w:t>
            </w:r>
            <w:r w:rsidR="00B72863">
              <w:rPr>
                <w:rStyle w:val="ac"/>
                <w:rFonts w:ascii="TeXGyrePagella" w:hAnsi="TeXGyrePagella"/>
                <w:b w:val="0"/>
                <w:bCs w:val="0"/>
              </w:rPr>
              <w:t>,1</w:t>
            </w:r>
          </w:p>
        </w:tc>
        <w:tc>
          <w:tcPr>
            <w:tcW w:w="1743" w:type="dxa"/>
          </w:tcPr>
          <w:p w:rsidR="006343CA" w:rsidRDefault="006343CA" w:rsidP="0009151F">
            <w:pPr>
              <w:spacing w:line="360" w:lineRule="auto"/>
              <w:rPr>
                <w:rStyle w:val="ac"/>
                <w:rFonts w:ascii="TeXGyrePagella" w:hAnsi="TeXGyrePagella"/>
                <w:b w:val="0"/>
                <w:bCs w:val="0"/>
              </w:rPr>
            </w:pPr>
            <w:r>
              <w:rPr>
                <w:rStyle w:val="ac"/>
                <w:rFonts w:ascii="TeXGyrePagella" w:hAnsi="TeXGyrePagella" w:hint="eastAsia"/>
                <w:b w:val="0"/>
                <w:bCs w:val="0"/>
              </w:rPr>
              <w:t>1</w:t>
            </w:r>
            <w:r w:rsidR="00B72863">
              <w:rPr>
                <w:rStyle w:val="ac"/>
                <w:rFonts w:ascii="TeXGyrePagella" w:hAnsi="TeXGyrePagella"/>
                <w:b w:val="0"/>
                <w:bCs w:val="0"/>
              </w:rPr>
              <w:t>,1</w:t>
            </w:r>
          </w:p>
        </w:tc>
        <w:tc>
          <w:tcPr>
            <w:tcW w:w="1743" w:type="dxa"/>
          </w:tcPr>
          <w:p w:rsidR="006343CA" w:rsidRDefault="006343CA" w:rsidP="00B72863">
            <w:pPr>
              <w:tabs>
                <w:tab w:val="center" w:pos="763"/>
              </w:tabs>
              <w:spacing w:line="360" w:lineRule="auto"/>
              <w:rPr>
                <w:rStyle w:val="ac"/>
                <w:rFonts w:ascii="TeXGyrePagella" w:hAnsi="TeXGyrePagella"/>
                <w:b w:val="0"/>
                <w:bCs w:val="0"/>
              </w:rPr>
            </w:pPr>
            <w:r>
              <w:rPr>
                <w:rStyle w:val="ac"/>
                <w:rFonts w:ascii="TeXGyrePagella" w:hAnsi="TeXGyrePagella" w:hint="eastAsia"/>
                <w:b w:val="0"/>
                <w:bCs w:val="0"/>
              </w:rPr>
              <w:t>1</w:t>
            </w:r>
            <w:r w:rsidR="00B72863">
              <w:rPr>
                <w:rStyle w:val="ac"/>
                <w:rFonts w:ascii="TeXGyrePagella" w:hAnsi="TeXGyrePagella"/>
                <w:b w:val="0"/>
                <w:bCs w:val="0"/>
              </w:rPr>
              <w:t>,1</w:t>
            </w:r>
            <w:r w:rsidR="00B72863">
              <w:rPr>
                <w:rStyle w:val="ac"/>
                <w:rFonts w:ascii="TeXGyrePagella" w:hAnsi="TeXGyrePagella"/>
                <w:b w:val="0"/>
                <w:bCs w:val="0"/>
              </w:rPr>
              <w:tab/>
            </w:r>
          </w:p>
        </w:tc>
        <w:tc>
          <w:tcPr>
            <w:tcW w:w="1743" w:type="dxa"/>
          </w:tcPr>
          <w:p w:rsidR="006343CA" w:rsidRDefault="006343CA" w:rsidP="0009151F">
            <w:pPr>
              <w:spacing w:line="360" w:lineRule="auto"/>
              <w:rPr>
                <w:rStyle w:val="ac"/>
                <w:rFonts w:ascii="TeXGyrePagella" w:hAnsi="TeXGyrePagella"/>
                <w:b w:val="0"/>
                <w:bCs w:val="0"/>
              </w:rPr>
            </w:pPr>
            <w:r>
              <w:rPr>
                <w:rStyle w:val="ac"/>
                <w:rFonts w:ascii="TeXGyrePagella" w:hAnsi="TeXGyrePagella" w:hint="eastAsia"/>
                <w:b w:val="0"/>
                <w:bCs w:val="0"/>
              </w:rPr>
              <w:t>1</w:t>
            </w:r>
            <w:r w:rsidR="00B72863">
              <w:rPr>
                <w:rStyle w:val="ac"/>
                <w:rFonts w:ascii="TeXGyrePagella" w:hAnsi="TeXGyrePagella"/>
                <w:b w:val="0"/>
                <w:bCs w:val="0"/>
              </w:rPr>
              <w:t>,1</w:t>
            </w:r>
          </w:p>
        </w:tc>
        <w:tc>
          <w:tcPr>
            <w:tcW w:w="1743" w:type="dxa"/>
          </w:tcPr>
          <w:p w:rsidR="006343CA" w:rsidRDefault="006343CA" w:rsidP="0009151F">
            <w:pPr>
              <w:spacing w:line="360" w:lineRule="auto"/>
              <w:rPr>
                <w:rStyle w:val="ac"/>
                <w:rFonts w:ascii="TeXGyrePagella" w:hAnsi="TeXGyrePagella"/>
                <w:b w:val="0"/>
                <w:bCs w:val="0"/>
              </w:rPr>
            </w:pPr>
            <w:r>
              <w:rPr>
                <w:rStyle w:val="ac"/>
                <w:rFonts w:ascii="TeXGyrePagella" w:hAnsi="TeXGyrePagella" w:hint="eastAsia"/>
                <w:b w:val="0"/>
                <w:bCs w:val="0"/>
              </w:rPr>
              <w:t>1</w:t>
            </w:r>
            <w:r w:rsidR="00795D09">
              <w:rPr>
                <w:rStyle w:val="ac"/>
                <w:rFonts w:ascii="TeXGyrePagella" w:hAnsi="TeXGyrePagella"/>
                <w:b w:val="0"/>
                <w:bCs w:val="0"/>
              </w:rPr>
              <w:t>,1</w:t>
            </w:r>
          </w:p>
        </w:tc>
      </w:tr>
      <w:tr w:rsidR="006343CA" w:rsidTr="006343CA">
        <w:tc>
          <w:tcPr>
            <w:tcW w:w="1742" w:type="dxa"/>
          </w:tcPr>
          <w:p w:rsidR="006343CA" w:rsidRDefault="006343CA" w:rsidP="0009151F">
            <w:pPr>
              <w:spacing w:line="360" w:lineRule="auto"/>
              <w:rPr>
                <w:rStyle w:val="ac"/>
                <w:rFonts w:ascii="TeXGyrePagella" w:hAnsi="TeXGyrePagella"/>
                <w:b w:val="0"/>
                <w:bCs w:val="0"/>
              </w:rPr>
            </w:pPr>
            <w:r>
              <w:rPr>
                <w:rStyle w:val="ac"/>
                <w:rFonts w:ascii="TeXGyrePagella" w:hAnsi="TeXGyrePagella" w:hint="eastAsia"/>
                <w:b w:val="0"/>
                <w:bCs w:val="0"/>
              </w:rPr>
              <w:t>C</w:t>
            </w:r>
          </w:p>
        </w:tc>
        <w:tc>
          <w:tcPr>
            <w:tcW w:w="1742" w:type="dxa"/>
          </w:tcPr>
          <w:p w:rsidR="006343CA" w:rsidRDefault="006343CA" w:rsidP="0009151F">
            <w:pPr>
              <w:spacing w:line="360" w:lineRule="auto"/>
              <w:rPr>
                <w:rStyle w:val="ac"/>
                <w:rFonts w:ascii="TeXGyrePagella" w:hAnsi="TeXGyrePagella"/>
                <w:b w:val="0"/>
                <w:bCs w:val="0"/>
              </w:rPr>
            </w:pPr>
            <w:r>
              <w:rPr>
                <w:rStyle w:val="ac"/>
                <w:rFonts w:ascii="TeXGyrePagella" w:hAnsi="TeXGyrePagella" w:hint="eastAsia"/>
                <w:b w:val="0"/>
                <w:bCs w:val="0"/>
              </w:rPr>
              <w:t>1</w:t>
            </w:r>
            <w:r w:rsidR="00B72863">
              <w:rPr>
                <w:rStyle w:val="ac"/>
                <w:rFonts w:ascii="TeXGyrePagella" w:hAnsi="TeXGyrePagella"/>
                <w:b w:val="0"/>
                <w:bCs w:val="0"/>
              </w:rPr>
              <w:t>,1</w:t>
            </w:r>
          </w:p>
        </w:tc>
        <w:tc>
          <w:tcPr>
            <w:tcW w:w="1743" w:type="dxa"/>
          </w:tcPr>
          <w:p w:rsidR="006343CA" w:rsidRDefault="006343CA" w:rsidP="0009151F">
            <w:pPr>
              <w:spacing w:line="360" w:lineRule="auto"/>
              <w:rPr>
                <w:rStyle w:val="ac"/>
                <w:rFonts w:ascii="TeXGyrePagella" w:hAnsi="TeXGyrePagella"/>
                <w:b w:val="0"/>
                <w:bCs w:val="0"/>
              </w:rPr>
            </w:pPr>
            <w:r>
              <w:rPr>
                <w:rStyle w:val="ac"/>
                <w:rFonts w:ascii="TeXGyrePagella" w:hAnsi="TeXGyrePagella" w:hint="eastAsia"/>
                <w:b w:val="0"/>
                <w:bCs w:val="0"/>
              </w:rPr>
              <w:t>1</w:t>
            </w:r>
            <w:r w:rsidR="00B72863">
              <w:rPr>
                <w:rStyle w:val="ac"/>
                <w:rFonts w:ascii="TeXGyrePagella" w:hAnsi="TeXGyrePagella"/>
                <w:b w:val="0"/>
                <w:bCs w:val="0"/>
              </w:rPr>
              <w:t>,1</w:t>
            </w:r>
          </w:p>
        </w:tc>
        <w:tc>
          <w:tcPr>
            <w:tcW w:w="1743" w:type="dxa"/>
          </w:tcPr>
          <w:p w:rsidR="006343CA" w:rsidRDefault="006343CA" w:rsidP="0009151F">
            <w:pPr>
              <w:spacing w:line="360" w:lineRule="auto"/>
              <w:rPr>
                <w:rStyle w:val="ac"/>
                <w:rFonts w:ascii="TeXGyrePagella" w:hAnsi="TeXGyrePagella"/>
                <w:b w:val="0"/>
                <w:bCs w:val="0"/>
              </w:rPr>
            </w:pPr>
            <w:r>
              <w:rPr>
                <w:rStyle w:val="ac"/>
                <w:rFonts w:ascii="TeXGyrePagella" w:hAnsi="TeXGyrePagella" w:hint="eastAsia"/>
                <w:b w:val="0"/>
                <w:bCs w:val="0"/>
              </w:rPr>
              <w:t>1</w:t>
            </w:r>
            <w:r w:rsidR="00795D09">
              <w:rPr>
                <w:rStyle w:val="ac"/>
                <w:rFonts w:ascii="TeXGyrePagella" w:hAnsi="TeXGyrePagella"/>
                <w:b w:val="0"/>
                <w:bCs w:val="0"/>
              </w:rPr>
              <w:t>,1</w:t>
            </w:r>
          </w:p>
        </w:tc>
        <w:tc>
          <w:tcPr>
            <w:tcW w:w="1743" w:type="dxa"/>
          </w:tcPr>
          <w:p w:rsidR="006343CA" w:rsidRDefault="006343CA" w:rsidP="0009151F">
            <w:pPr>
              <w:spacing w:line="360" w:lineRule="auto"/>
              <w:rPr>
                <w:rStyle w:val="ac"/>
                <w:rFonts w:ascii="TeXGyrePagella" w:hAnsi="TeXGyrePagella"/>
                <w:b w:val="0"/>
                <w:bCs w:val="0"/>
              </w:rPr>
            </w:pPr>
            <w:r>
              <w:rPr>
                <w:rStyle w:val="ac"/>
                <w:rFonts w:ascii="TeXGyrePagella" w:hAnsi="TeXGyrePagella" w:hint="eastAsia"/>
                <w:b w:val="0"/>
                <w:bCs w:val="0"/>
              </w:rPr>
              <w:t>1</w:t>
            </w:r>
            <w:r w:rsidR="00795D09">
              <w:rPr>
                <w:rStyle w:val="ac"/>
                <w:rFonts w:ascii="TeXGyrePagella" w:hAnsi="TeXGyrePagella"/>
                <w:b w:val="0"/>
                <w:bCs w:val="0"/>
              </w:rPr>
              <w:t>,1</w:t>
            </w:r>
          </w:p>
        </w:tc>
        <w:tc>
          <w:tcPr>
            <w:tcW w:w="1743" w:type="dxa"/>
          </w:tcPr>
          <w:p w:rsidR="006343CA" w:rsidRDefault="006343CA" w:rsidP="0009151F">
            <w:pPr>
              <w:spacing w:line="360" w:lineRule="auto"/>
              <w:rPr>
                <w:rStyle w:val="ac"/>
                <w:rFonts w:ascii="TeXGyrePagella" w:hAnsi="TeXGyrePagella"/>
                <w:b w:val="0"/>
                <w:bCs w:val="0"/>
              </w:rPr>
            </w:pPr>
            <w:r>
              <w:rPr>
                <w:rStyle w:val="ac"/>
                <w:rFonts w:ascii="TeXGyrePagella" w:hAnsi="TeXGyrePagella" w:hint="eastAsia"/>
                <w:b w:val="0"/>
                <w:bCs w:val="0"/>
              </w:rPr>
              <w:t>1</w:t>
            </w:r>
            <w:r w:rsidR="00795D09">
              <w:rPr>
                <w:rStyle w:val="ac"/>
                <w:rFonts w:ascii="TeXGyrePagella" w:hAnsi="TeXGyrePagella"/>
                <w:b w:val="0"/>
                <w:bCs w:val="0"/>
              </w:rPr>
              <w:t>,1</w:t>
            </w:r>
          </w:p>
        </w:tc>
      </w:tr>
      <w:tr w:rsidR="006343CA" w:rsidTr="006343CA">
        <w:tc>
          <w:tcPr>
            <w:tcW w:w="1742" w:type="dxa"/>
          </w:tcPr>
          <w:p w:rsidR="006343CA" w:rsidRDefault="006343CA" w:rsidP="0009151F">
            <w:pPr>
              <w:spacing w:line="360" w:lineRule="auto"/>
              <w:rPr>
                <w:rStyle w:val="ac"/>
                <w:rFonts w:ascii="TeXGyrePagella" w:hAnsi="TeXGyrePagella"/>
                <w:b w:val="0"/>
                <w:bCs w:val="0"/>
              </w:rPr>
            </w:pPr>
            <w:r>
              <w:rPr>
                <w:rStyle w:val="ac"/>
                <w:rFonts w:ascii="TeXGyrePagella" w:hAnsi="TeXGyrePagella" w:hint="eastAsia"/>
                <w:b w:val="0"/>
                <w:bCs w:val="0"/>
              </w:rPr>
              <w:t>T</w:t>
            </w:r>
          </w:p>
        </w:tc>
        <w:tc>
          <w:tcPr>
            <w:tcW w:w="1742" w:type="dxa"/>
          </w:tcPr>
          <w:p w:rsidR="006343CA" w:rsidRDefault="006343CA" w:rsidP="0009151F">
            <w:pPr>
              <w:spacing w:line="360" w:lineRule="auto"/>
              <w:rPr>
                <w:rStyle w:val="ac"/>
                <w:rFonts w:ascii="TeXGyrePagella" w:hAnsi="TeXGyrePagella"/>
                <w:b w:val="0"/>
                <w:bCs w:val="0"/>
              </w:rPr>
            </w:pPr>
            <w:r>
              <w:rPr>
                <w:rStyle w:val="ac"/>
                <w:rFonts w:ascii="TeXGyrePagella" w:hAnsi="TeXGyrePagella" w:hint="eastAsia"/>
                <w:b w:val="0"/>
                <w:bCs w:val="0"/>
              </w:rPr>
              <w:t>1</w:t>
            </w:r>
            <w:r w:rsidR="00B72863">
              <w:rPr>
                <w:rStyle w:val="ac"/>
                <w:rFonts w:ascii="TeXGyrePagella" w:hAnsi="TeXGyrePagella"/>
                <w:b w:val="0"/>
                <w:bCs w:val="0"/>
              </w:rPr>
              <w:t>,1</w:t>
            </w:r>
          </w:p>
        </w:tc>
        <w:tc>
          <w:tcPr>
            <w:tcW w:w="1743" w:type="dxa"/>
          </w:tcPr>
          <w:p w:rsidR="006343CA" w:rsidRDefault="006343CA" w:rsidP="0009151F">
            <w:pPr>
              <w:spacing w:line="360" w:lineRule="auto"/>
              <w:rPr>
                <w:rStyle w:val="ac"/>
                <w:rFonts w:ascii="TeXGyrePagella" w:hAnsi="TeXGyrePagella"/>
                <w:b w:val="0"/>
                <w:bCs w:val="0"/>
              </w:rPr>
            </w:pPr>
            <w:r>
              <w:rPr>
                <w:rStyle w:val="ac"/>
                <w:rFonts w:ascii="TeXGyrePagella" w:hAnsi="TeXGyrePagella" w:hint="eastAsia"/>
                <w:b w:val="0"/>
                <w:bCs w:val="0"/>
              </w:rPr>
              <w:t>1</w:t>
            </w:r>
            <w:r w:rsidR="00B72863">
              <w:rPr>
                <w:rStyle w:val="ac"/>
                <w:rFonts w:ascii="TeXGyrePagella" w:hAnsi="TeXGyrePagella"/>
                <w:b w:val="0"/>
                <w:bCs w:val="0"/>
              </w:rPr>
              <w:t>,1</w:t>
            </w:r>
          </w:p>
        </w:tc>
        <w:tc>
          <w:tcPr>
            <w:tcW w:w="1743" w:type="dxa"/>
          </w:tcPr>
          <w:p w:rsidR="006343CA" w:rsidRDefault="006343CA" w:rsidP="0009151F">
            <w:pPr>
              <w:spacing w:line="360" w:lineRule="auto"/>
              <w:rPr>
                <w:rStyle w:val="ac"/>
                <w:rFonts w:ascii="TeXGyrePagella" w:hAnsi="TeXGyrePagella"/>
                <w:b w:val="0"/>
                <w:bCs w:val="0"/>
              </w:rPr>
            </w:pPr>
            <w:r>
              <w:rPr>
                <w:rStyle w:val="ac"/>
                <w:rFonts w:ascii="TeXGyrePagella" w:hAnsi="TeXGyrePagella" w:hint="eastAsia"/>
                <w:b w:val="0"/>
                <w:bCs w:val="0"/>
              </w:rPr>
              <w:t>1</w:t>
            </w:r>
            <w:r w:rsidR="00E97460">
              <w:rPr>
                <w:rStyle w:val="ac"/>
                <w:rFonts w:ascii="TeXGyrePagella" w:hAnsi="TeXGyrePagella"/>
                <w:b w:val="0"/>
                <w:bCs w:val="0"/>
              </w:rPr>
              <w:t>,1</w:t>
            </w:r>
          </w:p>
        </w:tc>
        <w:tc>
          <w:tcPr>
            <w:tcW w:w="1743" w:type="dxa"/>
          </w:tcPr>
          <w:p w:rsidR="006343CA" w:rsidRDefault="00B72863" w:rsidP="0009151F">
            <w:pPr>
              <w:spacing w:line="360" w:lineRule="auto"/>
              <w:rPr>
                <w:rStyle w:val="ac"/>
                <w:rFonts w:ascii="TeXGyrePagella" w:hAnsi="TeXGyrePagella"/>
                <w:b w:val="0"/>
                <w:bCs w:val="0"/>
              </w:rPr>
            </w:pPr>
            <w:r>
              <w:rPr>
                <w:rStyle w:val="ac"/>
                <w:rFonts w:ascii="TeXGyrePagella" w:hAnsi="TeXGyrePagella"/>
                <w:b w:val="0"/>
                <w:bCs w:val="0"/>
              </w:rPr>
              <w:t>2,2</w:t>
            </w:r>
          </w:p>
        </w:tc>
        <w:tc>
          <w:tcPr>
            <w:tcW w:w="1743" w:type="dxa"/>
          </w:tcPr>
          <w:p w:rsidR="006343CA" w:rsidRDefault="00B72863" w:rsidP="0009151F">
            <w:pPr>
              <w:spacing w:line="360" w:lineRule="auto"/>
              <w:rPr>
                <w:rStyle w:val="ac"/>
                <w:rFonts w:ascii="TeXGyrePagella" w:hAnsi="TeXGyrePagella"/>
                <w:b w:val="0"/>
                <w:bCs w:val="0"/>
              </w:rPr>
            </w:pPr>
            <w:r>
              <w:rPr>
                <w:rStyle w:val="ac"/>
                <w:rFonts w:ascii="TeXGyrePagella" w:hAnsi="TeXGyrePagella"/>
                <w:b w:val="0"/>
                <w:bCs w:val="0"/>
              </w:rPr>
              <w:t>2,2</w:t>
            </w:r>
          </w:p>
        </w:tc>
      </w:tr>
      <w:tr w:rsidR="006343CA" w:rsidTr="006343CA">
        <w:tc>
          <w:tcPr>
            <w:tcW w:w="1742" w:type="dxa"/>
          </w:tcPr>
          <w:p w:rsidR="006343CA" w:rsidRDefault="006343CA" w:rsidP="0009151F">
            <w:pPr>
              <w:spacing w:line="360" w:lineRule="auto"/>
              <w:rPr>
                <w:rStyle w:val="ac"/>
                <w:rFonts w:ascii="TeXGyrePagella" w:hAnsi="TeXGyrePagella"/>
                <w:b w:val="0"/>
                <w:bCs w:val="0"/>
              </w:rPr>
            </w:pPr>
            <w:r>
              <w:rPr>
                <w:rStyle w:val="ac"/>
                <w:rFonts w:ascii="TeXGyrePagella" w:hAnsi="TeXGyrePagella" w:hint="eastAsia"/>
                <w:b w:val="0"/>
                <w:bCs w:val="0"/>
              </w:rPr>
              <w:lastRenderedPageBreak/>
              <w:t>A</w:t>
            </w:r>
          </w:p>
        </w:tc>
        <w:tc>
          <w:tcPr>
            <w:tcW w:w="1742" w:type="dxa"/>
          </w:tcPr>
          <w:p w:rsidR="006343CA" w:rsidRDefault="006343CA" w:rsidP="0009151F">
            <w:pPr>
              <w:spacing w:line="360" w:lineRule="auto"/>
              <w:rPr>
                <w:rStyle w:val="ac"/>
                <w:rFonts w:ascii="TeXGyrePagella" w:hAnsi="TeXGyrePagella"/>
                <w:b w:val="0"/>
                <w:bCs w:val="0"/>
              </w:rPr>
            </w:pPr>
            <w:r>
              <w:rPr>
                <w:rStyle w:val="ac"/>
                <w:rFonts w:ascii="TeXGyrePagella" w:hAnsi="TeXGyrePagella" w:hint="eastAsia"/>
                <w:b w:val="0"/>
                <w:bCs w:val="0"/>
              </w:rPr>
              <w:t>1</w:t>
            </w:r>
            <w:r w:rsidR="00B72863">
              <w:rPr>
                <w:rStyle w:val="ac"/>
                <w:rFonts w:ascii="TeXGyrePagella" w:hAnsi="TeXGyrePagella"/>
                <w:b w:val="0"/>
                <w:bCs w:val="0"/>
              </w:rPr>
              <w:t>,1</w:t>
            </w:r>
          </w:p>
        </w:tc>
        <w:tc>
          <w:tcPr>
            <w:tcW w:w="1743" w:type="dxa"/>
          </w:tcPr>
          <w:p w:rsidR="006343CA" w:rsidRDefault="006343CA" w:rsidP="0009151F">
            <w:pPr>
              <w:spacing w:line="360" w:lineRule="auto"/>
              <w:rPr>
                <w:rStyle w:val="ac"/>
                <w:rFonts w:ascii="TeXGyrePagella" w:hAnsi="TeXGyrePagella"/>
                <w:b w:val="0"/>
                <w:bCs w:val="0"/>
              </w:rPr>
            </w:pPr>
            <w:r>
              <w:rPr>
                <w:rStyle w:val="ac"/>
                <w:rFonts w:ascii="TeXGyrePagella" w:hAnsi="TeXGyrePagella" w:hint="eastAsia"/>
                <w:b w:val="0"/>
                <w:bCs w:val="0"/>
              </w:rPr>
              <w:t>1</w:t>
            </w:r>
            <w:r w:rsidR="00E97460">
              <w:rPr>
                <w:rStyle w:val="ac"/>
                <w:rFonts w:ascii="TeXGyrePagella" w:hAnsi="TeXGyrePagella"/>
                <w:b w:val="0"/>
                <w:bCs w:val="0"/>
              </w:rPr>
              <w:t>,1</w:t>
            </w:r>
          </w:p>
        </w:tc>
        <w:tc>
          <w:tcPr>
            <w:tcW w:w="1743" w:type="dxa"/>
          </w:tcPr>
          <w:p w:rsidR="006343CA" w:rsidRDefault="006343CA" w:rsidP="0009151F">
            <w:pPr>
              <w:spacing w:line="360" w:lineRule="auto"/>
              <w:rPr>
                <w:rStyle w:val="ac"/>
                <w:rFonts w:ascii="TeXGyrePagella" w:hAnsi="TeXGyrePagella"/>
                <w:b w:val="0"/>
                <w:bCs w:val="0"/>
              </w:rPr>
            </w:pPr>
            <w:r>
              <w:rPr>
                <w:rStyle w:val="ac"/>
                <w:rFonts w:ascii="TeXGyrePagella" w:hAnsi="TeXGyrePagella" w:hint="eastAsia"/>
                <w:b w:val="0"/>
                <w:bCs w:val="0"/>
              </w:rPr>
              <w:t>1</w:t>
            </w:r>
            <w:r w:rsidR="00E97460">
              <w:rPr>
                <w:rStyle w:val="ac"/>
                <w:rFonts w:ascii="TeXGyrePagella" w:hAnsi="TeXGyrePagella"/>
                <w:b w:val="0"/>
                <w:bCs w:val="0"/>
              </w:rPr>
              <w:t>,1</w:t>
            </w:r>
          </w:p>
        </w:tc>
        <w:tc>
          <w:tcPr>
            <w:tcW w:w="1743" w:type="dxa"/>
          </w:tcPr>
          <w:p w:rsidR="006343CA" w:rsidRDefault="00B72863" w:rsidP="0009151F">
            <w:pPr>
              <w:spacing w:line="360" w:lineRule="auto"/>
              <w:rPr>
                <w:rStyle w:val="ac"/>
                <w:rFonts w:ascii="TeXGyrePagella" w:hAnsi="TeXGyrePagella"/>
                <w:b w:val="0"/>
                <w:bCs w:val="0"/>
              </w:rPr>
            </w:pPr>
            <w:r>
              <w:rPr>
                <w:rStyle w:val="ac"/>
                <w:rFonts w:ascii="TeXGyrePagella" w:hAnsi="TeXGyrePagella"/>
                <w:b w:val="0"/>
                <w:bCs w:val="0"/>
              </w:rPr>
              <w:t>2,2</w:t>
            </w:r>
          </w:p>
        </w:tc>
        <w:tc>
          <w:tcPr>
            <w:tcW w:w="1743" w:type="dxa"/>
          </w:tcPr>
          <w:p w:rsidR="006343CA" w:rsidRDefault="00B72863" w:rsidP="0009151F">
            <w:pPr>
              <w:spacing w:line="360" w:lineRule="auto"/>
              <w:rPr>
                <w:rStyle w:val="ac"/>
                <w:rFonts w:ascii="TeXGyrePagella" w:hAnsi="TeXGyrePagella"/>
                <w:b w:val="0"/>
                <w:bCs w:val="0"/>
              </w:rPr>
            </w:pPr>
            <w:r>
              <w:rPr>
                <w:rStyle w:val="ac"/>
                <w:rFonts w:ascii="TeXGyrePagella" w:hAnsi="TeXGyrePagella"/>
                <w:b w:val="0"/>
                <w:bCs w:val="0"/>
              </w:rPr>
              <w:t>3,3</w:t>
            </w:r>
          </w:p>
        </w:tc>
      </w:tr>
      <w:tr w:rsidR="006343CA" w:rsidTr="006343CA">
        <w:tc>
          <w:tcPr>
            <w:tcW w:w="1742" w:type="dxa"/>
          </w:tcPr>
          <w:p w:rsidR="006343CA" w:rsidRDefault="006343CA" w:rsidP="0009151F">
            <w:pPr>
              <w:spacing w:line="360" w:lineRule="auto"/>
              <w:rPr>
                <w:rStyle w:val="ac"/>
                <w:rFonts w:ascii="TeXGyrePagella" w:hAnsi="TeXGyrePagella"/>
                <w:b w:val="0"/>
                <w:bCs w:val="0"/>
              </w:rPr>
            </w:pPr>
            <w:r>
              <w:rPr>
                <w:rStyle w:val="ac"/>
                <w:rFonts w:ascii="TeXGyrePagella" w:hAnsi="TeXGyrePagella" w:hint="eastAsia"/>
                <w:b w:val="0"/>
                <w:bCs w:val="0"/>
              </w:rPr>
              <w:t>T</w:t>
            </w:r>
          </w:p>
        </w:tc>
        <w:tc>
          <w:tcPr>
            <w:tcW w:w="1742" w:type="dxa"/>
          </w:tcPr>
          <w:p w:rsidR="006343CA" w:rsidRDefault="006343CA" w:rsidP="0009151F">
            <w:pPr>
              <w:spacing w:line="360" w:lineRule="auto"/>
              <w:rPr>
                <w:rStyle w:val="ac"/>
                <w:rFonts w:ascii="TeXGyrePagella" w:hAnsi="TeXGyrePagella"/>
                <w:b w:val="0"/>
                <w:bCs w:val="0"/>
              </w:rPr>
            </w:pPr>
            <w:r>
              <w:rPr>
                <w:rStyle w:val="ac"/>
                <w:rFonts w:ascii="TeXGyrePagella" w:hAnsi="TeXGyrePagella" w:hint="eastAsia"/>
                <w:b w:val="0"/>
                <w:bCs w:val="0"/>
              </w:rPr>
              <w:t>1</w:t>
            </w:r>
            <w:r w:rsidR="00E97460">
              <w:rPr>
                <w:rStyle w:val="ac"/>
                <w:rFonts w:ascii="TeXGyrePagella" w:hAnsi="TeXGyrePagella"/>
                <w:b w:val="0"/>
                <w:bCs w:val="0"/>
              </w:rPr>
              <w:t>,1</w:t>
            </w:r>
          </w:p>
        </w:tc>
        <w:tc>
          <w:tcPr>
            <w:tcW w:w="1743" w:type="dxa"/>
          </w:tcPr>
          <w:p w:rsidR="006343CA" w:rsidRDefault="006343CA" w:rsidP="0009151F">
            <w:pPr>
              <w:spacing w:line="360" w:lineRule="auto"/>
              <w:rPr>
                <w:rStyle w:val="ac"/>
                <w:rFonts w:ascii="TeXGyrePagella" w:hAnsi="TeXGyrePagella"/>
                <w:b w:val="0"/>
                <w:bCs w:val="0"/>
              </w:rPr>
            </w:pPr>
            <w:r>
              <w:rPr>
                <w:rStyle w:val="ac"/>
                <w:rFonts w:ascii="TeXGyrePagella" w:hAnsi="TeXGyrePagella" w:hint="eastAsia"/>
                <w:b w:val="0"/>
                <w:bCs w:val="0"/>
              </w:rPr>
              <w:t>1</w:t>
            </w:r>
            <w:r w:rsidR="00E97460">
              <w:rPr>
                <w:rStyle w:val="ac"/>
                <w:rFonts w:ascii="TeXGyrePagella" w:hAnsi="TeXGyrePagella"/>
                <w:b w:val="0"/>
                <w:bCs w:val="0"/>
              </w:rPr>
              <w:t>,1</w:t>
            </w:r>
          </w:p>
        </w:tc>
        <w:tc>
          <w:tcPr>
            <w:tcW w:w="1743" w:type="dxa"/>
          </w:tcPr>
          <w:p w:rsidR="006343CA" w:rsidRDefault="006343CA" w:rsidP="0009151F">
            <w:pPr>
              <w:spacing w:line="360" w:lineRule="auto"/>
              <w:rPr>
                <w:rStyle w:val="ac"/>
                <w:rFonts w:ascii="TeXGyrePagella" w:hAnsi="TeXGyrePagella"/>
                <w:b w:val="0"/>
                <w:bCs w:val="0"/>
              </w:rPr>
            </w:pPr>
            <w:r>
              <w:rPr>
                <w:rStyle w:val="ac"/>
                <w:rFonts w:ascii="TeXGyrePagella" w:hAnsi="TeXGyrePagella" w:hint="eastAsia"/>
                <w:b w:val="0"/>
                <w:bCs w:val="0"/>
              </w:rPr>
              <w:t>1</w:t>
            </w:r>
            <w:r w:rsidR="00E97460">
              <w:rPr>
                <w:rStyle w:val="ac"/>
                <w:rFonts w:ascii="TeXGyrePagella" w:hAnsi="TeXGyrePagella"/>
                <w:b w:val="0"/>
                <w:bCs w:val="0"/>
              </w:rPr>
              <w:t>,1</w:t>
            </w:r>
          </w:p>
        </w:tc>
        <w:tc>
          <w:tcPr>
            <w:tcW w:w="1743" w:type="dxa"/>
          </w:tcPr>
          <w:p w:rsidR="006343CA" w:rsidRDefault="00B72863" w:rsidP="0009151F">
            <w:pPr>
              <w:spacing w:line="360" w:lineRule="auto"/>
              <w:rPr>
                <w:rStyle w:val="ac"/>
                <w:rFonts w:ascii="TeXGyrePagella" w:hAnsi="TeXGyrePagella"/>
                <w:b w:val="0"/>
                <w:bCs w:val="0"/>
              </w:rPr>
            </w:pPr>
            <w:r>
              <w:rPr>
                <w:rStyle w:val="ac"/>
                <w:rFonts w:ascii="TeXGyrePagella" w:hAnsi="TeXGyrePagella"/>
                <w:b w:val="0"/>
                <w:bCs w:val="0"/>
              </w:rPr>
              <w:t>2,2</w:t>
            </w:r>
          </w:p>
        </w:tc>
        <w:tc>
          <w:tcPr>
            <w:tcW w:w="1743" w:type="dxa"/>
          </w:tcPr>
          <w:p w:rsidR="006343CA" w:rsidRDefault="00B72863" w:rsidP="0009151F">
            <w:pPr>
              <w:spacing w:line="360" w:lineRule="auto"/>
              <w:rPr>
                <w:rStyle w:val="ac"/>
                <w:rFonts w:ascii="TeXGyrePagella" w:hAnsi="TeXGyrePagella"/>
                <w:b w:val="0"/>
                <w:bCs w:val="0"/>
              </w:rPr>
            </w:pPr>
            <w:r>
              <w:rPr>
                <w:rStyle w:val="ac"/>
                <w:rFonts w:ascii="TeXGyrePagella" w:hAnsi="TeXGyrePagella"/>
                <w:b w:val="0"/>
                <w:bCs w:val="0"/>
              </w:rPr>
              <w:t>3,3</w:t>
            </w:r>
          </w:p>
        </w:tc>
      </w:tr>
      <w:tr w:rsidR="006343CA" w:rsidTr="006343CA">
        <w:tc>
          <w:tcPr>
            <w:tcW w:w="1742" w:type="dxa"/>
          </w:tcPr>
          <w:p w:rsidR="006343CA" w:rsidRDefault="006343CA" w:rsidP="0009151F">
            <w:pPr>
              <w:spacing w:line="360" w:lineRule="auto"/>
              <w:rPr>
                <w:rStyle w:val="ac"/>
                <w:rFonts w:ascii="TeXGyrePagella" w:hAnsi="TeXGyrePagella"/>
                <w:b w:val="0"/>
                <w:bCs w:val="0"/>
              </w:rPr>
            </w:pPr>
            <w:r>
              <w:rPr>
                <w:rStyle w:val="ac"/>
                <w:rFonts w:ascii="TeXGyrePagella" w:hAnsi="TeXGyrePagella" w:hint="eastAsia"/>
                <w:b w:val="0"/>
                <w:bCs w:val="0"/>
              </w:rPr>
              <w:t>G</w:t>
            </w:r>
          </w:p>
        </w:tc>
        <w:tc>
          <w:tcPr>
            <w:tcW w:w="1742" w:type="dxa"/>
          </w:tcPr>
          <w:p w:rsidR="006343CA" w:rsidRDefault="0071541D" w:rsidP="0009151F">
            <w:pPr>
              <w:spacing w:line="360" w:lineRule="auto"/>
              <w:rPr>
                <w:rStyle w:val="ac"/>
                <w:rFonts w:ascii="TeXGyrePagella" w:hAnsi="TeXGyrePagella"/>
                <w:b w:val="0"/>
                <w:bCs w:val="0"/>
              </w:rPr>
            </w:pPr>
            <w:r>
              <w:rPr>
                <w:rStyle w:val="ac"/>
                <w:rFonts w:ascii="TeXGyrePagella" w:hAnsi="TeXGyrePagella" w:hint="eastAsia"/>
                <w:b w:val="0"/>
                <w:bCs w:val="0"/>
              </w:rPr>
              <w:t>1</w:t>
            </w:r>
            <w:r>
              <w:rPr>
                <w:rStyle w:val="ac"/>
                <w:rFonts w:ascii="TeXGyrePagella" w:hAnsi="TeXGyrePagella"/>
                <w:b w:val="0"/>
                <w:bCs w:val="0"/>
              </w:rPr>
              <w:t>,1</w:t>
            </w:r>
          </w:p>
        </w:tc>
        <w:tc>
          <w:tcPr>
            <w:tcW w:w="1743" w:type="dxa"/>
          </w:tcPr>
          <w:p w:rsidR="006343CA" w:rsidRDefault="0071541D" w:rsidP="0009151F">
            <w:pPr>
              <w:spacing w:line="360" w:lineRule="auto"/>
              <w:rPr>
                <w:rStyle w:val="ac"/>
                <w:rFonts w:ascii="TeXGyrePagella" w:hAnsi="TeXGyrePagella"/>
                <w:b w:val="0"/>
                <w:bCs w:val="0"/>
              </w:rPr>
            </w:pPr>
            <w:r>
              <w:rPr>
                <w:rStyle w:val="ac"/>
                <w:rFonts w:ascii="TeXGyrePagella" w:hAnsi="TeXGyrePagella" w:hint="eastAsia"/>
                <w:b w:val="0"/>
                <w:bCs w:val="0"/>
              </w:rPr>
              <w:t>1</w:t>
            </w:r>
            <w:r w:rsidR="00B72863">
              <w:rPr>
                <w:rStyle w:val="ac"/>
                <w:rFonts w:ascii="TeXGyrePagella" w:hAnsi="TeXGyrePagella"/>
                <w:b w:val="0"/>
                <w:bCs w:val="0"/>
              </w:rPr>
              <w:t>,1</w:t>
            </w:r>
          </w:p>
        </w:tc>
        <w:tc>
          <w:tcPr>
            <w:tcW w:w="1743" w:type="dxa"/>
          </w:tcPr>
          <w:p w:rsidR="006343CA" w:rsidRDefault="0071541D" w:rsidP="0009151F">
            <w:pPr>
              <w:spacing w:line="360" w:lineRule="auto"/>
              <w:rPr>
                <w:rStyle w:val="ac"/>
                <w:rFonts w:ascii="TeXGyrePagella" w:hAnsi="TeXGyrePagella"/>
                <w:b w:val="0"/>
                <w:bCs w:val="0"/>
              </w:rPr>
            </w:pPr>
            <w:r>
              <w:rPr>
                <w:rStyle w:val="ac"/>
                <w:rFonts w:ascii="TeXGyrePagella" w:hAnsi="TeXGyrePagella" w:hint="eastAsia"/>
                <w:b w:val="0"/>
                <w:bCs w:val="0"/>
              </w:rPr>
              <w:t>1</w:t>
            </w:r>
            <w:r w:rsidR="00B72863">
              <w:rPr>
                <w:rStyle w:val="ac"/>
                <w:rFonts w:ascii="TeXGyrePagella" w:hAnsi="TeXGyrePagella"/>
                <w:b w:val="0"/>
                <w:bCs w:val="0"/>
              </w:rPr>
              <w:t>,1</w:t>
            </w:r>
          </w:p>
        </w:tc>
        <w:tc>
          <w:tcPr>
            <w:tcW w:w="1743" w:type="dxa"/>
          </w:tcPr>
          <w:p w:rsidR="006343CA" w:rsidRDefault="00B72863" w:rsidP="0009151F">
            <w:pPr>
              <w:spacing w:line="360" w:lineRule="auto"/>
              <w:rPr>
                <w:rStyle w:val="ac"/>
                <w:rFonts w:ascii="TeXGyrePagella" w:hAnsi="TeXGyrePagella"/>
                <w:b w:val="0"/>
                <w:bCs w:val="0"/>
              </w:rPr>
            </w:pPr>
            <w:r>
              <w:rPr>
                <w:rStyle w:val="ac"/>
                <w:rFonts w:ascii="TeXGyrePagella" w:hAnsi="TeXGyrePagella"/>
                <w:b w:val="0"/>
                <w:bCs w:val="0"/>
              </w:rPr>
              <w:t>2,2</w:t>
            </w:r>
          </w:p>
        </w:tc>
        <w:tc>
          <w:tcPr>
            <w:tcW w:w="1743" w:type="dxa"/>
          </w:tcPr>
          <w:p w:rsidR="006343CA" w:rsidRDefault="00B72863" w:rsidP="0009151F">
            <w:pPr>
              <w:spacing w:line="360" w:lineRule="auto"/>
              <w:rPr>
                <w:rStyle w:val="ac"/>
                <w:rFonts w:ascii="TeXGyrePagella" w:hAnsi="TeXGyrePagella"/>
                <w:b w:val="0"/>
                <w:bCs w:val="0"/>
              </w:rPr>
            </w:pPr>
            <w:r>
              <w:rPr>
                <w:rStyle w:val="ac"/>
                <w:rFonts w:ascii="TeXGyrePagella" w:hAnsi="TeXGyrePagella"/>
                <w:b w:val="0"/>
                <w:bCs w:val="0"/>
              </w:rPr>
              <w:t>3,3</w:t>
            </w:r>
          </w:p>
        </w:tc>
      </w:tr>
    </w:tbl>
    <w:p w:rsidR="006343CA" w:rsidRDefault="00B72863" w:rsidP="0009151F">
      <w:pPr>
        <w:spacing w:line="360" w:lineRule="auto"/>
        <w:rPr>
          <w:rStyle w:val="ac"/>
          <w:rFonts w:ascii="TeXGyrePagella" w:hAnsi="TeXGyrePagella"/>
          <w:b w:val="0"/>
          <w:bCs w:val="0"/>
        </w:rPr>
      </w:pPr>
      <w:r>
        <w:rPr>
          <w:rStyle w:val="ac"/>
          <w:rFonts w:ascii="TeXGyrePagella" w:hAnsi="TeXGyrePagella" w:hint="eastAsia"/>
          <w:b w:val="0"/>
          <w:bCs w:val="0"/>
        </w:rPr>
        <w:t>T</w:t>
      </w:r>
      <w:r>
        <w:rPr>
          <w:rStyle w:val="ac"/>
          <w:rFonts w:ascii="TeXGyrePagella" w:hAnsi="TeXGyrePagella"/>
          <w:b w:val="0"/>
          <w:bCs w:val="0"/>
        </w:rPr>
        <w:t>he pseudo-code of algorithm is presented as follow: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10456"/>
      </w:tblGrid>
      <w:tr w:rsidR="00B72863" w:rsidTr="00B72863">
        <w:tc>
          <w:tcPr>
            <w:tcW w:w="10456" w:type="dxa"/>
          </w:tcPr>
          <w:p w:rsidR="00B72863" w:rsidRDefault="00B72863" w:rsidP="00225C05">
            <w:pPr>
              <w:tabs>
                <w:tab w:val="left" w:pos="4005"/>
              </w:tabs>
              <w:spacing w:line="360" w:lineRule="auto"/>
              <w:rPr>
                <w:rStyle w:val="ac"/>
                <w:rFonts w:ascii="TeXGyrePagella" w:hAnsi="TeXGyrePagella"/>
                <w:b w:val="0"/>
                <w:bCs w:val="0"/>
              </w:rPr>
            </w:pPr>
            <w:r>
              <w:rPr>
                <w:rStyle w:val="ac"/>
                <w:rFonts w:ascii="TeXGyrePagella" w:hAnsi="TeXGyrePagella" w:hint="eastAsia"/>
                <w:b w:val="0"/>
                <w:bCs w:val="0"/>
              </w:rPr>
              <w:t>F</w:t>
            </w:r>
            <w:r>
              <w:rPr>
                <w:rStyle w:val="ac"/>
                <w:rFonts w:ascii="TeXGyrePagella" w:hAnsi="TeXGyrePagella"/>
                <w:b w:val="0"/>
                <w:bCs w:val="0"/>
              </w:rPr>
              <w:t xml:space="preserve">unction </w:t>
            </w:r>
            <w:proofErr w:type="spellStart"/>
            <w:r>
              <w:rPr>
                <w:rStyle w:val="ac"/>
                <w:rFonts w:ascii="TeXGyrePagella" w:hAnsi="TeXGyrePagella"/>
                <w:b w:val="0"/>
                <w:bCs w:val="0"/>
              </w:rPr>
              <w:t>ConsecutiveLCS</w:t>
            </w:r>
            <w:proofErr w:type="spellEnd"/>
            <w:r>
              <w:rPr>
                <w:rStyle w:val="ac"/>
                <w:rFonts w:ascii="TeXGyrePagella" w:hAnsi="TeXGyrePagella"/>
                <w:b w:val="0"/>
                <w:bCs w:val="0"/>
              </w:rPr>
              <w:t>(</w:t>
            </w:r>
            <w:r w:rsidR="007D0FB9" w:rsidRPr="00B72863">
              <w:rPr>
                <w:rStyle w:val="ac"/>
                <w:rFonts w:ascii="TeXGyrePagella" w:hAnsi="TeXGyrePagella"/>
                <w:b w:val="0"/>
                <w:bCs w:val="0"/>
              </w:rPr>
              <w:object w:dxaOrig="1160" w:dyaOrig="320">
                <v:shape id="_x0000_i1150" type="#_x0000_t75" style="width:57.75pt;height:15.75pt" o:ole="">
                  <v:imagedata r:id="rId252" o:title=""/>
                </v:shape>
                <o:OLEObject Type="Embed" ProgID="Equation.DSMT4" ShapeID="_x0000_i1150" DrawAspect="Content" ObjectID="_1591695208" r:id="rId253"/>
              </w:object>
            </w:r>
            <w:r>
              <w:rPr>
                <w:rStyle w:val="ac"/>
                <w:rFonts w:ascii="TeXGyrePagella" w:hAnsi="TeXGyrePagella"/>
                <w:b w:val="0"/>
                <w:bCs w:val="0"/>
              </w:rPr>
              <w:t>)</w:t>
            </w:r>
            <w:r w:rsidR="007D0FB9">
              <w:rPr>
                <w:rStyle w:val="ac"/>
                <w:rFonts w:ascii="TeXGyrePagella" w:hAnsi="TeXGyrePagella"/>
                <w:b w:val="0"/>
                <w:bCs w:val="0"/>
              </w:rPr>
              <w:tab/>
            </w:r>
            <w:r w:rsidR="00225C05">
              <w:rPr>
                <w:rStyle w:val="ac"/>
                <w:rFonts w:ascii="TeXGyrePagella" w:hAnsi="TeXGyrePagella"/>
                <w:b w:val="0"/>
                <w:bCs w:val="0"/>
              </w:rPr>
              <w:t>%two string array of X of m size and Y of n size</w:t>
            </w:r>
          </w:p>
          <w:p w:rsidR="007D0FB9" w:rsidRDefault="007D0FB9" w:rsidP="0009151F">
            <w:pPr>
              <w:spacing w:line="360" w:lineRule="auto"/>
              <w:rPr>
                <w:rStyle w:val="ac"/>
                <w:rFonts w:ascii="TeXGyrePagella" w:hAnsi="TeXGyrePagella"/>
                <w:b w:val="0"/>
                <w:bCs w:val="0"/>
              </w:rPr>
            </w:pPr>
            <w:r w:rsidRPr="007D0FB9">
              <w:rPr>
                <w:rStyle w:val="ac"/>
                <w:rFonts w:ascii="TeXGyrePagella" w:hAnsi="TeXGyrePagella"/>
                <w:b w:val="0"/>
                <w:bCs w:val="0"/>
              </w:rPr>
              <w:object w:dxaOrig="4599" w:dyaOrig="320">
                <v:shape id="_x0000_i1151" type="#_x0000_t75" style="width:230.25pt;height:15.75pt" o:ole="">
                  <v:imagedata r:id="rId254" o:title=""/>
                </v:shape>
                <o:OLEObject Type="Embed" ProgID="Equation.DSMT4" ShapeID="_x0000_i1151" DrawAspect="Content" ObjectID="_1591695209" r:id="rId255"/>
              </w:object>
            </w:r>
            <w:r>
              <w:rPr>
                <w:rStyle w:val="ac"/>
                <w:rFonts w:ascii="TeXGyrePagella" w:hAnsi="TeXGyrePagella"/>
                <w:b w:val="0"/>
                <w:bCs w:val="0"/>
              </w:rPr>
              <w:t xml:space="preserve"> </w:t>
            </w:r>
            <w:r w:rsidR="00225C05">
              <w:rPr>
                <w:rStyle w:val="ac"/>
                <w:rFonts w:ascii="TeXGyrePagella" w:hAnsi="TeXGyrePagella"/>
                <w:b w:val="0"/>
                <w:bCs w:val="0"/>
              </w:rPr>
              <w:t xml:space="preserve"> %recording </w:t>
            </w:r>
            <w:r w:rsidR="0092440F">
              <w:rPr>
                <w:rStyle w:val="ac"/>
                <w:rFonts w:ascii="TeXGyrePagella" w:hAnsi="TeXGyrePagella"/>
                <w:b w:val="0"/>
                <w:bCs w:val="0"/>
              </w:rPr>
              <w:t>the LCS still counting the length</w:t>
            </w:r>
          </w:p>
          <w:p w:rsidR="007D0FB9" w:rsidRDefault="007D0FB9" w:rsidP="0009151F">
            <w:pPr>
              <w:spacing w:line="360" w:lineRule="auto"/>
              <w:rPr>
                <w:rStyle w:val="ac"/>
                <w:rFonts w:ascii="TeXGyrePagella" w:hAnsi="TeXGyrePagella"/>
                <w:b w:val="0"/>
                <w:bCs w:val="0"/>
              </w:rPr>
            </w:pPr>
            <w:r w:rsidRPr="007D0FB9">
              <w:rPr>
                <w:rStyle w:val="ac"/>
                <w:rFonts w:ascii="TeXGyrePagella" w:hAnsi="TeXGyrePagella"/>
                <w:b w:val="0"/>
                <w:bCs w:val="0"/>
              </w:rPr>
              <w:object w:dxaOrig="4620" w:dyaOrig="320">
                <v:shape id="_x0000_i1152" type="#_x0000_t75" style="width:231pt;height:15.75pt" o:ole="">
                  <v:imagedata r:id="rId256" o:title=""/>
                </v:shape>
                <o:OLEObject Type="Embed" ProgID="Equation.DSMT4" ShapeID="_x0000_i1152" DrawAspect="Content" ObjectID="_1591695210" r:id="rId257"/>
              </w:object>
            </w:r>
            <w:r>
              <w:rPr>
                <w:rStyle w:val="ac"/>
                <w:rFonts w:ascii="TeXGyrePagella" w:hAnsi="TeXGyrePagella"/>
                <w:b w:val="0"/>
                <w:bCs w:val="0"/>
              </w:rPr>
              <w:t xml:space="preserve"> </w:t>
            </w:r>
            <w:r w:rsidR="00C84684">
              <w:rPr>
                <w:rStyle w:val="ac"/>
                <w:rFonts w:ascii="TeXGyrePagella" w:hAnsi="TeXGyrePagella"/>
                <w:b w:val="0"/>
                <w:bCs w:val="0"/>
              </w:rPr>
              <w:t xml:space="preserve"> %recording </w:t>
            </w:r>
            <w:r w:rsidR="0092440F">
              <w:rPr>
                <w:rStyle w:val="ac"/>
                <w:rFonts w:ascii="TeXGyrePagella" w:hAnsi="TeXGyrePagella"/>
                <w:b w:val="0"/>
                <w:bCs w:val="0"/>
              </w:rPr>
              <w:t>the maximum LCS up to now</w:t>
            </w:r>
          </w:p>
          <w:p w:rsidR="00B72863" w:rsidRDefault="00B72863" w:rsidP="0009151F">
            <w:pPr>
              <w:spacing w:line="360" w:lineRule="auto"/>
              <w:rPr>
                <w:rStyle w:val="ac"/>
                <w:rFonts w:ascii="TeXGyrePagella" w:hAnsi="TeXGyrePagella"/>
                <w:b w:val="0"/>
                <w:bCs w:val="0"/>
              </w:rPr>
            </w:pPr>
            <w:r>
              <w:rPr>
                <w:rStyle w:val="ac"/>
                <w:rFonts w:ascii="TeXGyrePagella" w:hAnsi="TeXGyrePagella"/>
                <w:b w:val="0"/>
                <w:bCs w:val="0"/>
              </w:rPr>
              <w:t xml:space="preserve">For </w:t>
            </w:r>
            <w:r w:rsidRPr="00B72863">
              <w:rPr>
                <w:rStyle w:val="ac"/>
                <w:rFonts w:ascii="TeXGyrePagella" w:hAnsi="TeXGyrePagella"/>
                <w:b w:val="0"/>
                <w:bCs w:val="0"/>
              </w:rPr>
              <w:object w:dxaOrig="139" w:dyaOrig="260">
                <v:shape id="_x0000_i1153" type="#_x0000_t75" style="width:6.75pt;height:12.75pt" o:ole="">
                  <v:imagedata r:id="rId258" o:title=""/>
                </v:shape>
                <o:OLEObject Type="Embed" ProgID="Equation.DSMT4" ShapeID="_x0000_i1153" DrawAspect="Content" ObjectID="_1591695211" r:id="rId259"/>
              </w:object>
            </w:r>
            <w:r>
              <w:rPr>
                <w:rStyle w:val="ac"/>
                <w:rFonts w:ascii="TeXGyrePagella" w:hAnsi="TeXGyrePagella"/>
                <w:b w:val="0"/>
                <w:bCs w:val="0"/>
              </w:rPr>
              <w:t xml:space="preserve"> </w:t>
            </w:r>
            <w:r w:rsidR="009C1B65">
              <w:rPr>
                <w:rStyle w:val="ac"/>
                <w:rFonts w:ascii="TeXGyrePagella" w:hAnsi="TeXGyrePagella"/>
                <w:b w:val="0"/>
                <w:bCs w:val="0"/>
              </w:rPr>
              <w:t>from 2</w:t>
            </w:r>
            <w:r>
              <w:rPr>
                <w:rStyle w:val="ac"/>
                <w:rFonts w:ascii="TeXGyrePagella" w:hAnsi="TeXGyrePagella"/>
                <w:b w:val="0"/>
                <w:bCs w:val="0"/>
              </w:rPr>
              <w:t xml:space="preserve"> to </w:t>
            </w:r>
            <w:r w:rsidR="009C1B65" w:rsidRPr="00B72863">
              <w:rPr>
                <w:rStyle w:val="ac"/>
                <w:rFonts w:ascii="TeXGyrePagella" w:hAnsi="TeXGyrePagella"/>
                <w:b w:val="0"/>
                <w:bCs w:val="0"/>
              </w:rPr>
              <w:object w:dxaOrig="540" w:dyaOrig="279">
                <v:shape id="_x0000_i1154" type="#_x0000_t75" style="width:27pt;height:14.25pt" o:ole="">
                  <v:imagedata r:id="rId260" o:title=""/>
                </v:shape>
                <o:OLEObject Type="Embed" ProgID="Equation.DSMT4" ShapeID="_x0000_i1154" DrawAspect="Content" ObjectID="_1591695212" r:id="rId261"/>
              </w:object>
            </w:r>
            <w:r>
              <w:rPr>
                <w:rStyle w:val="ac"/>
                <w:rFonts w:ascii="TeXGyrePagella" w:hAnsi="TeXGyrePagella"/>
                <w:b w:val="0"/>
                <w:bCs w:val="0"/>
              </w:rPr>
              <w:t xml:space="preserve"> </w:t>
            </w:r>
          </w:p>
          <w:p w:rsidR="00B72863" w:rsidRDefault="00B72863" w:rsidP="0009151F">
            <w:pPr>
              <w:spacing w:line="360" w:lineRule="auto"/>
              <w:rPr>
                <w:rStyle w:val="ac"/>
                <w:rFonts w:ascii="TeXGyrePagella" w:hAnsi="TeXGyrePagella"/>
                <w:b w:val="0"/>
                <w:bCs w:val="0"/>
              </w:rPr>
            </w:pPr>
            <w:r>
              <w:rPr>
                <w:rStyle w:val="ac"/>
                <w:rFonts w:ascii="TeXGyrePagella" w:hAnsi="TeXGyrePagella" w:hint="eastAsia"/>
                <w:b w:val="0"/>
                <w:bCs w:val="0"/>
              </w:rPr>
              <w:t xml:space="preserve"> </w:t>
            </w:r>
            <w:r>
              <w:rPr>
                <w:rStyle w:val="ac"/>
                <w:rFonts w:ascii="TeXGyrePagella" w:hAnsi="TeXGyrePagella"/>
                <w:b w:val="0"/>
                <w:bCs w:val="0"/>
              </w:rPr>
              <w:t xml:space="preserve">   For </w:t>
            </w:r>
            <w:r w:rsidRPr="00B72863">
              <w:rPr>
                <w:rStyle w:val="ac"/>
                <w:rFonts w:ascii="TeXGyrePagella" w:hAnsi="TeXGyrePagella"/>
                <w:b w:val="0"/>
                <w:bCs w:val="0"/>
              </w:rPr>
              <w:object w:dxaOrig="200" w:dyaOrig="300">
                <v:shape id="_x0000_i1155" type="#_x0000_t75" style="width:9.75pt;height:15pt" o:ole="">
                  <v:imagedata r:id="rId262" o:title=""/>
                </v:shape>
                <o:OLEObject Type="Embed" ProgID="Equation.DSMT4" ShapeID="_x0000_i1155" DrawAspect="Content" ObjectID="_1591695213" r:id="rId263"/>
              </w:object>
            </w:r>
            <w:r>
              <w:rPr>
                <w:rStyle w:val="ac"/>
                <w:rFonts w:ascii="TeXGyrePagella" w:hAnsi="TeXGyrePagella"/>
                <w:b w:val="0"/>
                <w:bCs w:val="0"/>
              </w:rPr>
              <w:t xml:space="preserve"> </w:t>
            </w:r>
            <w:r w:rsidR="009C1B65">
              <w:rPr>
                <w:rStyle w:val="ac"/>
                <w:rFonts w:ascii="TeXGyrePagella" w:hAnsi="TeXGyrePagella"/>
                <w:b w:val="0"/>
                <w:bCs w:val="0"/>
              </w:rPr>
              <w:t>from 2</w:t>
            </w:r>
            <w:r>
              <w:rPr>
                <w:rStyle w:val="ac"/>
                <w:rFonts w:ascii="TeXGyrePagella" w:hAnsi="TeXGyrePagella"/>
                <w:b w:val="0"/>
                <w:bCs w:val="0"/>
              </w:rPr>
              <w:t xml:space="preserve"> to </w:t>
            </w:r>
            <w:r w:rsidR="009C1B65" w:rsidRPr="00B72863">
              <w:rPr>
                <w:rStyle w:val="ac"/>
                <w:rFonts w:ascii="TeXGyrePagella" w:hAnsi="TeXGyrePagella"/>
                <w:b w:val="0"/>
                <w:bCs w:val="0"/>
              </w:rPr>
              <w:object w:dxaOrig="480" w:dyaOrig="279">
                <v:shape id="_x0000_i1156" type="#_x0000_t75" style="width:24pt;height:14.25pt" o:ole="">
                  <v:imagedata r:id="rId264" o:title=""/>
                </v:shape>
                <o:OLEObject Type="Embed" ProgID="Equation.DSMT4" ShapeID="_x0000_i1156" DrawAspect="Content" ObjectID="_1591695214" r:id="rId265"/>
              </w:object>
            </w:r>
            <w:r>
              <w:rPr>
                <w:rStyle w:val="ac"/>
                <w:rFonts w:ascii="TeXGyrePagella" w:hAnsi="TeXGyrePagella"/>
                <w:b w:val="0"/>
                <w:bCs w:val="0"/>
              </w:rPr>
              <w:t xml:space="preserve"> </w:t>
            </w:r>
          </w:p>
          <w:p w:rsidR="007D0FB9" w:rsidRDefault="007D0FB9" w:rsidP="0009151F">
            <w:pPr>
              <w:spacing w:line="360" w:lineRule="auto"/>
              <w:rPr>
                <w:rStyle w:val="ac"/>
                <w:rFonts w:ascii="TeXGyrePagella" w:hAnsi="TeXGyrePagella"/>
                <w:b w:val="0"/>
                <w:bCs w:val="0"/>
              </w:rPr>
            </w:pPr>
            <w:r>
              <w:rPr>
                <w:rStyle w:val="ac"/>
                <w:rFonts w:ascii="TeXGyrePagella" w:hAnsi="TeXGyrePagella"/>
                <w:b w:val="0"/>
                <w:bCs w:val="0"/>
              </w:rPr>
              <w:t xml:space="preserve">        If </w:t>
            </w:r>
            <w:r w:rsidR="009C1B65" w:rsidRPr="007D0FB9">
              <w:rPr>
                <w:rStyle w:val="ac"/>
                <w:rFonts w:ascii="TeXGyrePagella" w:hAnsi="TeXGyrePagella"/>
                <w:b w:val="0"/>
                <w:bCs w:val="0"/>
              </w:rPr>
              <w:object w:dxaOrig="2180" w:dyaOrig="380">
                <v:shape id="_x0000_i1157" type="#_x0000_t75" style="width:108.75pt;height:18.75pt" o:ole="">
                  <v:imagedata r:id="rId266" o:title=""/>
                </v:shape>
                <o:OLEObject Type="Embed" ProgID="Equation.DSMT4" ShapeID="_x0000_i1157" DrawAspect="Content" ObjectID="_1591695215" r:id="rId267"/>
              </w:object>
            </w:r>
            <w:r w:rsidR="00225C05">
              <w:rPr>
                <w:rStyle w:val="ac"/>
                <w:rFonts w:ascii="TeXGyrePagella" w:hAnsi="TeXGyrePagella"/>
                <w:b w:val="0"/>
                <w:bCs w:val="0"/>
              </w:rPr>
              <w:t xml:space="preserve"> %if X=Y and consecutive with the extending LCS in the front</w:t>
            </w:r>
          </w:p>
          <w:p w:rsidR="009C1B65" w:rsidRDefault="007D0FB9" w:rsidP="0009151F">
            <w:pPr>
              <w:spacing w:line="360" w:lineRule="auto"/>
              <w:rPr>
                <w:rStyle w:val="ac"/>
                <w:rFonts w:ascii="TeXGyrePagella" w:hAnsi="TeXGyrePagella"/>
                <w:b w:val="0"/>
                <w:bCs w:val="0"/>
              </w:rPr>
            </w:pPr>
            <w:r>
              <w:rPr>
                <w:rStyle w:val="ac"/>
                <w:rFonts w:ascii="TeXGyrePagella" w:hAnsi="TeXGyrePagella"/>
                <w:b w:val="0"/>
                <w:bCs w:val="0"/>
              </w:rPr>
              <w:t xml:space="preserve">            </w:t>
            </w:r>
            <w:r w:rsidRPr="007D0FB9">
              <w:rPr>
                <w:rStyle w:val="ac"/>
                <w:rFonts w:ascii="TeXGyrePagella" w:hAnsi="TeXGyrePagella"/>
                <w:b w:val="0"/>
                <w:bCs w:val="0"/>
              </w:rPr>
              <w:object w:dxaOrig="2400" w:dyaOrig="320">
                <v:shape id="_x0000_i1158" type="#_x0000_t75" style="width:120pt;height:15.75pt" o:ole="">
                  <v:imagedata r:id="rId268" o:title=""/>
                </v:shape>
                <o:OLEObject Type="Embed" ProgID="Equation.DSMT4" ShapeID="_x0000_i1158" DrawAspect="Content" ObjectID="_1591695216" r:id="rId269"/>
              </w:object>
            </w:r>
            <w:r>
              <w:rPr>
                <w:rStyle w:val="ac"/>
                <w:rFonts w:ascii="TeXGyrePagella" w:hAnsi="TeXGyrePagella"/>
                <w:b w:val="0"/>
                <w:bCs w:val="0"/>
              </w:rPr>
              <w:t xml:space="preserve"> </w:t>
            </w:r>
            <w:r w:rsidR="00225C05">
              <w:rPr>
                <w:rStyle w:val="ac"/>
                <w:rFonts w:ascii="TeXGyrePagella" w:hAnsi="TeXGyrePagella"/>
                <w:b w:val="0"/>
                <w:bCs w:val="0"/>
              </w:rPr>
              <w:t>%</w:t>
            </w:r>
            <w:r w:rsidR="00C84684">
              <w:rPr>
                <w:rStyle w:val="ac"/>
                <w:rFonts w:ascii="TeXGyrePagella" w:hAnsi="TeXGyrePagella"/>
                <w:b w:val="0"/>
                <w:bCs w:val="0"/>
              </w:rPr>
              <w:t>adding the counting length of maximum</w:t>
            </w:r>
          </w:p>
          <w:p w:rsidR="00C84684" w:rsidRDefault="00C84684" w:rsidP="0009151F">
            <w:pPr>
              <w:spacing w:line="360" w:lineRule="auto"/>
              <w:rPr>
                <w:rStyle w:val="ac"/>
                <w:rFonts w:ascii="TeXGyrePagella" w:hAnsi="TeXGyrePagella"/>
                <w:b w:val="0"/>
                <w:bCs w:val="0"/>
              </w:rPr>
            </w:pPr>
            <w:r>
              <w:rPr>
                <w:rStyle w:val="ac"/>
                <w:rFonts w:ascii="TeXGyrePagella" w:hAnsi="TeXGyrePagella"/>
                <w:b w:val="0"/>
                <w:bCs w:val="0"/>
              </w:rPr>
              <w:t xml:space="preserve">            </w:t>
            </w:r>
            <w:r w:rsidRPr="00C84684">
              <w:rPr>
                <w:rStyle w:val="ac"/>
                <w:rFonts w:ascii="TeXGyrePagella" w:hAnsi="TeXGyrePagella"/>
                <w:b w:val="0"/>
                <w:bCs w:val="0"/>
                <w:position w:val="-10"/>
              </w:rPr>
              <w:object w:dxaOrig="2160" w:dyaOrig="320">
                <v:shape id="_x0000_i1202" type="#_x0000_t75" style="width:108pt;height:15.75pt" o:ole="">
                  <v:imagedata r:id="rId270" o:title=""/>
                </v:shape>
                <o:OLEObject Type="Embed" ProgID="Equation.DSMT4" ShapeID="_x0000_i1202" DrawAspect="Content" ObjectID="_1591695217" r:id="rId271"/>
              </w:object>
            </w:r>
            <w:r>
              <w:rPr>
                <w:rStyle w:val="ac"/>
                <w:rFonts w:ascii="TeXGyrePagella" w:hAnsi="TeXGyrePagella"/>
                <w:b w:val="0"/>
                <w:bCs w:val="0"/>
              </w:rPr>
              <w:t xml:space="preserve"> %copying the maximum from i-</w:t>
            </w:r>
            <w:r w:rsidR="0092440F">
              <w:rPr>
                <w:rStyle w:val="ac"/>
                <w:rFonts w:ascii="TeXGyrePagella" w:hAnsi="TeXGyrePagella"/>
                <w:b w:val="0"/>
                <w:bCs w:val="0"/>
              </w:rPr>
              <w:t>1, j</w:t>
            </w:r>
            <w:r>
              <w:rPr>
                <w:rStyle w:val="ac"/>
                <w:rFonts w:ascii="TeXGyrePagella" w:hAnsi="TeXGyrePagella"/>
                <w:b w:val="0"/>
                <w:bCs w:val="0"/>
              </w:rPr>
              <w:t>-1</w:t>
            </w:r>
          </w:p>
          <w:p w:rsidR="0092440F" w:rsidRDefault="0092440F" w:rsidP="0092440F">
            <w:pPr>
              <w:spacing w:line="360" w:lineRule="auto"/>
              <w:rPr>
                <w:rStyle w:val="ac"/>
                <w:rFonts w:ascii="TeXGyrePagella" w:hAnsi="TeXGyrePagella"/>
                <w:b w:val="0"/>
                <w:bCs w:val="0"/>
              </w:rPr>
            </w:pPr>
            <w:r>
              <w:rPr>
                <w:rStyle w:val="ac"/>
                <w:rFonts w:ascii="TeXGyrePagella" w:hAnsi="TeXGyrePagella"/>
                <w:b w:val="0"/>
                <w:bCs w:val="0"/>
              </w:rPr>
              <w:t xml:space="preserve">            </w:t>
            </w:r>
            <w:r>
              <w:rPr>
                <w:rStyle w:val="ac"/>
                <w:rFonts w:ascii="TeXGyrePagella" w:hAnsi="TeXGyrePagella"/>
                <w:b w:val="0"/>
                <w:bCs w:val="0"/>
              </w:rPr>
              <w:t xml:space="preserve">  If</w:t>
            </w:r>
            <w:r>
              <w:rPr>
                <w:rStyle w:val="ac"/>
                <w:rFonts w:ascii="TeXGyrePagella" w:hAnsi="TeXGyrePagella"/>
                <w:b w:val="0"/>
                <w:bCs w:val="0"/>
              </w:rPr>
              <w:t xml:space="preserve"> </w:t>
            </w:r>
            <w:r w:rsidRPr="009C1B65">
              <w:rPr>
                <w:rStyle w:val="ac"/>
                <w:rFonts w:ascii="TeXGyrePagella" w:hAnsi="TeXGyrePagella"/>
                <w:b w:val="0"/>
                <w:bCs w:val="0"/>
              </w:rPr>
              <w:object w:dxaOrig="1560" w:dyaOrig="320">
                <v:shape id="_x0000_i1227" type="#_x0000_t75" style="width:78pt;height:15.75pt" o:ole="">
                  <v:imagedata r:id="rId272" o:title=""/>
                </v:shape>
                <o:OLEObject Type="Embed" ProgID="Equation.DSMT4" ShapeID="_x0000_i1227" DrawAspect="Content" ObjectID="_1591695218" r:id="rId273"/>
              </w:object>
            </w:r>
            <w:r>
              <w:rPr>
                <w:rStyle w:val="ac"/>
                <w:rFonts w:ascii="TeXGyrePagella" w:hAnsi="TeXGyrePagella"/>
                <w:b w:val="0"/>
                <w:bCs w:val="0"/>
              </w:rPr>
              <w:t xml:space="preserve"> </w:t>
            </w:r>
            <w:r>
              <w:rPr>
                <w:rStyle w:val="ac"/>
                <w:rFonts w:ascii="TeXGyrePagella" w:hAnsi="TeXGyrePagella"/>
                <w:b w:val="0"/>
                <w:bCs w:val="0"/>
              </w:rPr>
              <w:t>%if the counting LCS exceeds the maximum record</w:t>
            </w:r>
          </w:p>
          <w:p w:rsidR="0092440F" w:rsidRDefault="0092440F" w:rsidP="0009151F">
            <w:pPr>
              <w:spacing w:line="360" w:lineRule="auto"/>
              <w:rPr>
                <w:rStyle w:val="ac"/>
                <w:rFonts w:ascii="TeXGyrePagella" w:hAnsi="TeXGyrePagella" w:hint="eastAsia"/>
                <w:b w:val="0"/>
                <w:bCs w:val="0"/>
              </w:rPr>
            </w:pPr>
            <w:r>
              <w:rPr>
                <w:rStyle w:val="ac"/>
                <w:rFonts w:ascii="TeXGyrePagella" w:hAnsi="TeXGyrePagella"/>
                <w:b w:val="0"/>
                <w:bCs w:val="0"/>
              </w:rPr>
              <w:t xml:space="preserve">           </w:t>
            </w:r>
            <w:r>
              <w:rPr>
                <w:rStyle w:val="ac"/>
                <w:rFonts w:ascii="TeXGyrePagella" w:hAnsi="TeXGyrePagella"/>
                <w:b w:val="0"/>
                <w:bCs w:val="0"/>
              </w:rPr>
              <w:t xml:space="preserve">    </w:t>
            </w:r>
            <w:r>
              <w:rPr>
                <w:rStyle w:val="ac"/>
                <w:rFonts w:ascii="TeXGyrePagella" w:hAnsi="TeXGyrePagella"/>
                <w:b w:val="0"/>
                <w:bCs w:val="0"/>
              </w:rPr>
              <w:t xml:space="preserve"> </w:t>
            </w:r>
            <w:r w:rsidRPr="009C1B65">
              <w:rPr>
                <w:rStyle w:val="ac"/>
                <w:rFonts w:ascii="TeXGyrePagella" w:hAnsi="TeXGyrePagella"/>
                <w:b w:val="0"/>
                <w:bCs w:val="0"/>
              </w:rPr>
              <w:object w:dxaOrig="1560" w:dyaOrig="320">
                <v:shape id="_x0000_i1228" type="#_x0000_t75" style="width:78pt;height:15.75pt" o:ole="">
                  <v:imagedata r:id="rId274" o:title=""/>
                </v:shape>
                <o:OLEObject Type="Embed" ProgID="Equation.DSMT4" ShapeID="_x0000_i1228" DrawAspect="Content" ObjectID="_1591695219" r:id="rId275"/>
              </w:object>
            </w:r>
            <w:r>
              <w:rPr>
                <w:rStyle w:val="ac"/>
                <w:rFonts w:ascii="TeXGyrePagella" w:hAnsi="TeXGyrePagella"/>
                <w:b w:val="0"/>
                <w:bCs w:val="0"/>
              </w:rPr>
              <w:t xml:space="preserve"> %renew the maximum record</w:t>
            </w:r>
          </w:p>
          <w:p w:rsidR="009C1B65" w:rsidRDefault="009C1B65" w:rsidP="0009151F">
            <w:pPr>
              <w:spacing w:line="360" w:lineRule="auto"/>
              <w:rPr>
                <w:rStyle w:val="ac"/>
                <w:rFonts w:ascii="TeXGyrePagella" w:hAnsi="TeXGyrePagella"/>
                <w:b w:val="0"/>
                <w:bCs w:val="0"/>
              </w:rPr>
            </w:pPr>
            <w:r>
              <w:rPr>
                <w:rStyle w:val="ac"/>
                <w:rFonts w:ascii="TeXGyrePagella" w:hAnsi="TeXGyrePagella"/>
                <w:b w:val="0"/>
                <w:bCs w:val="0"/>
              </w:rPr>
              <w:t xml:space="preserve">        Else if </w:t>
            </w:r>
            <w:r w:rsidRPr="007D0FB9">
              <w:rPr>
                <w:rStyle w:val="ac"/>
                <w:rFonts w:ascii="TeXGyrePagella" w:hAnsi="TeXGyrePagella"/>
                <w:b w:val="0"/>
                <w:bCs w:val="0"/>
              </w:rPr>
              <w:object w:dxaOrig="2180" w:dyaOrig="380">
                <v:shape id="_x0000_i1160" type="#_x0000_t75" style="width:108.75pt;height:18.75pt" o:ole="">
                  <v:imagedata r:id="rId276" o:title=""/>
                </v:shape>
                <o:OLEObject Type="Embed" ProgID="Equation.DSMT4" ShapeID="_x0000_i1160" DrawAspect="Content" ObjectID="_1591695220" r:id="rId277"/>
              </w:object>
            </w:r>
            <w:r w:rsidR="00C84684">
              <w:rPr>
                <w:rStyle w:val="ac"/>
                <w:rFonts w:ascii="TeXGyrePagella" w:hAnsi="TeXGyrePagella"/>
                <w:b w:val="0"/>
                <w:bCs w:val="0"/>
              </w:rPr>
              <w:t xml:space="preserve"> %if X=Y but disconnected to previous LCS</w:t>
            </w:r>
          </w:p>
          <w:p w:rsidR="009C1B65" w:rsidRDefault="009C1B65" w:rsidP="0009151F">
            <w:pPr>
              <w:spacing w:line="360" w:lineRule="auto"/>
              <w:rPr>
                <w:rStyle w:val="ac"/>
                <w:rFonts w:ascii="TeXGyrePagella" w:hAnsi="TeXGyrePagella"/>
                <w:b w:val="0"/>
                <w:bCs w:val="0"/>
              </w:rPr>
            </w:pPr>
            <w:r>
              <w:rPr>
                <w:rStyle w:val="ac"/>
                <w:rFonts w:ascii="TeXGyrePagella" w:hAnsi="TeXGyrePagella"/>
                <w:b w:val="0"/>
                <w:bCs w:val="0"/>
              </w:rPr>
              <w:t xml:space="preserve">            </w:t>
            </w:r>
            <w:r w:rsidRPr="009C1B65">
              <w:rPr>
                <w:rStyle w:val="ac"/>
                <w:rFonts w:ascii="TeXGyrePagella" w:hAnsi="TeXGyrePagella"/>
                <w:b w:val="0"/>
                <w:bCs w:val="0"/>
              </w:rPr>
              <w:object w:dxaOrig="999" w:dyaOrig="320">
                <v:shape id="_x0000_i1161" type="#_x0000_t75" style="width:50.25pt;height:15.75pt" o:ole="">
                  <v:imagedata r:id="rId278" o:title=""/>
                </v:shape>
                <o:OLEObject Type="Embed" ProgID="Equation.DSMT4" ShapeID="_x0000_i1161" DrawAspect="Content" ObjectID="_1591695221" r:id="rId279"/>
              </w:object>
            </w:r>
            <w:r>
              <w:rPr>
                <w:rStyle w:val="ac"/>
                <w:rFonts w:ascii="TeXGyrePagella" w:hAnsi="TeXGyrePagella"/>
                <w:b w:val="0"/>
                <w:bCs w:val="0"/>
              </w:rPr>
              <w:t xml:space="preserve"> </w:t>
            </w:r>
            <w:r w:rsidR="00C84684">
              <w:rPr>
                <w:rStyle w:val="ac"/>
                <w:rFonts w:ascii="TeXGyrePagella" w:hAnsi="TeXGyrePagella"/>
                <w:b w:val="0"/>
                <w:bCs w:val="0"/>
              </w:rPr>
              <w:t xml:space="preserve"> %restart counting at 1</w:t>
            </w:r>
          </w:p>
          <w:p w:rsidR="00C84684" w:rsidRDefault="00C84684" w:rsidP="0009151F">
            <w:pPr>
              <w:spacing w:line="360" w:lineRule="auto"/>
              <w:rPr>
                <w:rStyle w:val="ac"/>
                <w:rFonts w:ascii="TeXGyrePagella" w:hAnsi="TeXGyrePagella"/>
                <w:b w:val="0"/>
                <w:bCs w:val="0"/>
              </w:rPr>
            </w:pPr>
            <w:r>
              <w:rPr>
                <w:rStyle w:val="ac"/>
                <w:rFonts w:ascii="TeXGyrePagella" w:hAnsi="TeXGyrePagella"/>
                <w:b w:val="0"/>
                <w:bCs w:val="0"/>
              </w:rPr>
              <w:t xml:space="preserve">            </w:t>
            </w:r>
            <w:r w:rsidRPr="00C84684">
              <w:rPr>
                <w:rStyle w:val="ac"/>
                <w:rFonts w:ascii="TeXGyrePagella" w:hAnsi="TeXGyrePagella"/>
                <w:b w:val="0"/>
                <w:bCs w:val="0"/>
                <w:position w:val="-10"/>
              </w:rPr>
              <w:object w:dxaOrig="1020" w:dyaOrig="320">
                <v:shape id="_x0000_i1205" type="#_x0000_t75" style="width:51pt;height:15.75pt" o:ole="">
                  <v:imagedata r:id="rId280" o:title=""/>
                </v:shape>
                <o:OLEObject Type="Embed" ProgID="Equation.DSMT4" ShapeID="_x0000_i1205" DrawAspect="Content" ObjectID="_1591695222" r:id="rId281"/>
              </w:object>
            </w:r>
            <w:r>
              <w:rPr>
                <w:rStyle w:val="ac"/>
                <w:rFonts w:ascii="TeXGyrePagella" w:hAnsi="TeXGyrePagella"/>
                <w:b w:val="0"/>
                <w:bCs w:val="0"/>
              </w:rPr>
              <w:t xml:space="preserve">  %usually as 1 when</w:t>
            </w:r>
            <w:r w:rsidR="0092440F">
              <w:rPr>
                <w:rStyle w:val="ac"/>
                <w:rFonts w:ascii="TeXGyrePagella" w:hAnsi="TeXGyrePagella"/>
                <w:b w:val="0"/>
                <w:bCs w:val="0"/>
              </w:rPr>
              <w:t xml:space="preserve"> starting to count first LCS</w:t>
            </w:r>
          </w:p>
          <w:p w:rsidR="009C1B65" w:rsidRDefault="009C1B65" w:rsidP="0009151F">
            <w:pPr>
              <w:spacing w:line="360" w:lineRule="auto"/>
              <w:rPr>
                <w:rStyle w:val="ac"/>
                <w:rFonts w:ascii="TeXGyrePagella" w:hAnsi="TeXGyrePagella" w:hint="eastAsia"/>
                <w:b w:val="0"/>
                <w:bCs w:val="0"/>
              </w:rPr>
            </w:pPr>
            <w:r>
              <w:rPr>
                <w:rStyle w:val="ac"/>
                <w:rFonts w:ascii="TeXGyrePagella" w:hAnsi="TeXGyrePagella"/>
                <w:b w:val="0"/>
                <w:bCs w:val="0"/>
              </w:rPr>
              <w:t xml:space="preserve">            If </w:t>
            </w:r>
            <w:r w:rsidR="0092440F" w:rsidRPr="0092440F">
              <w:rPr>
                <w:rStyle w:val="ac"/>
                <w:rFonts w:ascii="TeXGyrePagella" w:hAnsi="TeXGyrePagella"/>
                <w:b w:val="0"/>
                <w:bCs w:val="0"/>
                <w:position w:val="-10"/>
              </w:rPr>
              <w:object w:dxaOrig="2160" w:dyaOrig="320">
                <v:shape id="_x0000_i1217" type="#_x0000_t75" style="width:108pt;height:15.75pt" o:ole="">
                  <v:imagedata r:id="rId282" o:title=""/>
                </v:shape>
                <o:OLEObject Type="Embed" ProgID="Equation.DSMT4" ShapeID="_x0000_i1217" DrawAspect="Content" ObjectID="_1591695223" r:id="rId283"/>
              </w:object>
            </w:r>
            <w:r w:rsidR="00C84684">
              <w:rPr>
                <w:rStyle w:val="ac"/>
                <w:rFonts w:ascii="TeXGyrePagella" w:hAnsi="TeXGyrePagella"/>
                <w:b w:val="0"/>
                <w:bCs w:val="0"/>
              </w:rPr>
              <w:t xml:space="preserve"> &amp; </w:t>
            </w:r>
            <w:r w:rsidR="0092440F" w:rsidRPr="00C84684">
              <w:rPr>
                <w:rStyle w:val="ac"/>
                <w:rFonts w:ascii="TeXGyrePagella" w:hAnsi="TeXGyrePagella"/>
                <w:b w:val="0"/>
                <w:bCs w:val="0"/>
                <w:position w:val="-10"/>
              </w:rPr>
              <w:object w:dxaOrig="1300" w:dyaOrig="320">
                <v:shape id="_x0000_i1219" type="#_x0000_t75" style="width:64.5pt;height:15.75pt" o:ole="">
                  <v:imagedata r:id="rId284" o:title=""/>
                </v:shape>
                <o:OLEObject Type="Embed" ProgID="Equation.DSMT4" ShapeID="_x0000_i1219" DrawAspect="Content" ObjectID="_1591695224" r:id="rId285"/>
              </w:object>
            </w:r>
            <w:r w:rsidR="00C84684">
              <w:rPr>
                <w:rStyle w:val="ac"/>
                <w:rFonts w:ascii="TeXGyrePagella" w:hAnsi="TeXGyrePagella"/>
                <w:b w:val="0"/>
                <w:bCs w:val="0"/>
              </w:rPr>
              <w:t xml:space="preserve"> %if </w:t>
            </w:r>
            <w:r w:rsidR="0092440F">
              <w:rPr>
                <w:rStyle w:val="ac"/>
                <w:rFonts w:ascii="TeXGyrePagella" w:hAnsi="TeXGyrePagella"/>
                <w:b w:val="0"/>
                <w:bCs w:val="0"/>
              </w:rPr>
              <w:t xml:space="preserve">the maximum on i-1,j is larger </w:t>
            </w:r>
          </w:p>
          <w:p w:rsidR="0092440F" w:rsidRDefault="0092440F" w:rsidP="0009151F">
            <w:pPr>
              <w:spacing w:line="360" w:lineRule="auto"/>
              <w:rPr>
                <w:rStyle w:val="ac"/>
                <w:rFonts w:ascii="TeXGyrePagella" w:hAnsi="TeXGyrePagella"/>
                <w:b w:val="0"/>
                <w:bCs w:val="0"/>
              </w:rPr>
            </w:pPr>
            <w:r>
              <w:rPr>
                <w:rStyle w:val="ac"/>
                <w:rFonts w:ascii="TeXGyrePagella" w:hAnsi="TeXGyrePagella"/>
                <w:b w:val="0"/>
                <w:bCs w:val="0"/>
              </w:rPr>
              <w:t xml:space="preserve">                </w:t>
            </w:r>
            <w:r w:rsidRPr="0092440F">
              <w:rPr>
                <w:rStyle w:val="ac"/>
                <w:rFonts w:ascii="TeXGyrePagella" w:hAnsi="TeXGyrePagella"/>
                <w:b w:val="0"/>
                <w:bCs w:val="0"/>
                <w:position w:val="-10"/>
              </w:rPr>
              <w:object w:dxaOrig="1860" w:dyaOrig="320">
                <v:shape id="_x0000_i1210" type="#_x0000_t75" style="width:93pt;height:15.75pt" o:ole="">
                  <v:imagedata r:id="rId286" o:title=""/>
                </v:shape>
                <o:OLEObject Type="Embed" ProgID="Equation.DSMT4" ShapeID="_x0000_i1210" DrawAspect="Content" ObjectID="_1591695225" r:id="rId287"/>
              </w:object>
            </w:r>
            <w:r>
              <w:rPr>
                <w:rStyle w:val="ac"/>
                <w:rFonts w:ascii="TeXGyrePagella" w:hAnsi="TeXGyrePagella"/>
                <w:b w:val="0"/>
                <w:bCs w:val="0"/>
              </w:rPr>
              <w:t xml:space="preserve"> %copy the record</w:t>
            </w:r>
          </w:p>
          <w:p w:rsidR="009C1B65" w:rsidRDefault="009C1B65" w:rsidP="0009151F">
            <w:pPr>
              <w:spacing w:line="360" w:lineRule="auto"/>
              <w:rPr>
                <w:rStyle w:val="ac"/>
                <w:rFonts w:ascii="TeXGyrePagella" w:hAnsi="TeXGyrePagella" w:hint="eastAsia"/>
                <w:b w:val="0"/>
                <w:bCs w:val="0"/>
              </w:rPr>
            </w:pPr>
            <w:r>
              <w:rPr>
                <w:rStyle w:val="ac"/>
                <w:rFonts w:ascii="TeXGyrePagella" w:hAnsi="TeXGyrePagella"/>
                <w:b w:val="0"/>
                <w:bCs w:val="0"/>
              </w:rPr>
              <w:t xml:space="preserve">            Else</w:t>
            </w:r>
            <w:r w:rsidR="00C84684">
              <w:rPr>
                <w:rStyle w:val="ac"/>
                <w:rFonts w:ascii="TeXGyrePagella" w:hAnsi="TeXGyrePagella"/>
                <w:b w:val="0"/>
                <w:bCs w:val="0"/>
              </w:rPr>
              <w:t xml:space="preserve"> if </w:t>
            </w:r>
            <w:r w:rsidR="00D45603" w:rsidRPr="00C84684">
              <w:rPr>
                <w:rStyle w:val="ac"/>
                <w:rFonts w:ascii="TeXGyrePagella" w:hAnsi="TeXGyrePagella"/>
                <w:b w:val="0"/>
                <w:bCs w:val="0"/>
                <w:position w:val="-10"/>
              </w:rPr>
              <w:object w:dxaOrig="2140" w:dyaOrig="320">
                <v:shape id="_x0000_i1240" type="#_x0000_t75" style="width:106.5pt;height:15.75pt" o:ole="">
                  <v:imagedata r:id="rId288" o:title=""/>
                </v:shape>
                <o:OLEObject Type="Embed" ProgID="Equation.DSMT4" ShapeID="_x0000_i1240" DrawAspect="Content" ObjectID="_1591695226" r:id="rId289"/>
              </w:object>
            </w:r>
            <w:r w:rsidR="00C84684">
              <w:rPr>
                <w:rStyle w:val="ac"/>
                <w:rFonts w:ascii="TeXGyrePagella" w:hAnsi="TeXGyrePagella"/>
                <w:b w:val="0"/>
                <w:bCs w:val="0"/>
              </w:rPr>
              <w:t xml:space="preserve"> &amp; </w:t>
            </w:r>
            <w:r w:rsidR="0092440F" w:rsidRPr="00C84684">
              <w:rPr>
                <w:rStyle w:val="ac"/>
                <w:rFonts w:ascii="TeXGyrePagella" w:hAnsi="TeXGyrePagella"/>
                <w:b w:val="0"/>
                <w:bCs w:val="0"/>
                <w:position w:val="-10"/>
              </w:rPr>
              <w:object w:dxaOrig="1300" w:dyaOrig="320">
                <v:shape id="_x0000_i1221" type="#_x0000_t75" style="width:64.5pt;height:15.75pt" o:ole="">
                  <v:imagedata r:id="rId290" o:title=""/>
                </v:shape>
                <o:OLEObject Type="Embed" ProgID="Equation.DSMT4" ShapeID="_x0000_i1221" DrawAspect="Content" ObjectID="_1591695227" r:id="rId291"/>
              </w:object>
            </w:r>
            <w:r w:rsidR="0092440F">
              <w:rPr>
                <w:rStyle w:val="ac"/>
                <w:rFonts w:ascii="TeXGyrePagella" w:hAnsi="TeXGyrePagella"/>
                <w:b w:val="0"/>
                <w:bCs w:val="0"/>
              </w:rPr>
              <w:t xml:space="preserve"> %if the maximum on I,j-1 is larger</w:t>
            </w:r>
          </w:p>
          <w:p w:rsidR="0092440F" w:rsidRDefault="0092440F" w:rsidP="0009151F">
            <w:pPr>
              <w:spacing w:line="360" w:lineRule="auto"/>
              <w:rPr>
                <w:rStyle w:val="ac"/>
                <w:rFonts w:ascii="TeXGyrePagella" w:hAnsi="TeXGyrePagella"/>
                <w:b w:val="0"/>
                <w:bCs w:val="0"/>
              </w:rPr>
            </w:pPr>
            <w:r>
              <w:rPr>
                <w:rStyle w:val="ac"/>
                <w:rFonts w:ascii="TeXGyrePagella" w:hAnsi="TeXGyrePagella"/>
                <w:b w:val="0"/>
                <w:bCs w:val="0"/>
              </w:rPr>
              <w:t xml:space="preserve">                </w:t>
            </w:r>
            <w:r w:rsidRPr="0092440F">
              <w:rPr>
                <w:rStyle w:val="ac"/>
                <w:rFonts w:ascii="TeXGyrePagella" w:hAnsi="TeXGyrePagella"/>
                <w:b w:val="0"/>
                <w:bCs w:val="0"/>
                <w:position w:val="-10"/>
              </w:rPr>
              <w:object w:dxaOrig="1860" w:dyaOrig="320">
                <v:shape id="_x0000_i1213" type="#_x0000_t75" style="width:93pt;height:15.75pt" o:ole="">
                  <v:imagedata r:id="rId292" o:title=""/>
                </v:shape>
                <o:OLEObject Type="Embed" ProgID="Equation.DSMT4" ShapeID="_x0000_i1213" DrawAspect="Content" ObjectID="_1591695228" r:id="rId293"/>
              </w:object>
            </w:r>
            <w:r>
              <w:rPr>
                <w:rStyle w:val="ac"/>
                <w:rFonts w:ascii="TeXGyrePagella" w:hAnsi="TeXGyrePagella"/>
                <w:b w:val="0"/>
                <w:bCs w:val="0"/>
              </w:rPr>
              <w:t xml:space="preserve"> %copy the record</w:t>
            </w:r>
          </w:p>
          <w:p w:rsidR="007D0FB9" w:rsidRDefault="007D0FB9" w:rsidP="0009151F">
            <w:pPr>
              <w:spacing w:line="360" w:lineRule="auto"/>
              <w:rPr>
                <w:rStyle w:val="ac"/>
                <w:rFonts w:ascii="TeXGyrePagella" w:hAnsi="TeXGyrePagella"/>
                <w:b w:val="0"/>
                <w:bCs w:val="0"/>
              </w:rPr>
            </w:pPr>
            <w:r>
              <w:rPr>
                <w:rStyle w:val="ac"/>
                <w:rFonts w:ascii="TeXGyrePagella" w:hAnsi="TeXGyrePagella"/>
                <w:b w:val="0"/>
                <w:bCs w:val="0"/>
              </w:rPr>
              <w:t xml:space="preserve">        Else if </w:t>
            </w:r>
            <w:r w:rsidR="0092440F" w:rsidRPr="0092440F">
              <w:rPr>
                <w:rStyle w:val="ac"/>
                <w:rFonts w:ascii="TeXGyrePagella" w:hAnsi="TeXGyrePagella"/>
                <w:b w:val="0"/>
                <w:bCs w:val="0"/>
                <w:position w:val="-14"/>
              </w:rPr>
              <w:object w:dxaOrig="3580" w:dyaOrig="380">
                <v:shape id="_x0000_i1235" type="#_x0000_t75" style="width:178.5pt;height:18.75pt" o:ole="">
                  <v:imagedata r:id="rId294" o:title=""/>
                </v:shape>
                <o:OLEObject Type="Embed" ProgID="Equation.DSMT4" ShapeID="_x0000_i1235" DrawAspect="Content" ObjectID="_1591695229" r:id="rId295"/>
              </w:object>
            </w:r>
            <w:r>
              <w:rPr>
                <w:rStyle w:val="ac"/>
                <w:rFonts w:ascii="TeXGyrePagella" w:hAnsi="TeXGyrePagella"/>
                <w:b w:val="0"/>
                <w:bCs w:val="0"/>
              </w:rPr>
              <w:t xml:space="preserve"> </w:t>
            </w:r>
            <w:r w:rsidR="0092440F">
              <w:rPr>
                <w:rStyle w:val="ac"/>
                <w:rFonts w:ascii="TeXGyrePagella" w:hAnsi="TeXGyrePagella"/>
                <w:b w:val="0"/>
                <w:bCs w:val="0"/>
              </w:rPr>
              <w:t xml:space="preserve"> %X unequal to Y, the counting breaks.</w:t>
            </w:r>
          </w:p>
          <w:p w:rsidR="007D0FB9" w:rsidRDefault="007D0FB9" w:rsidP="0009151F">
            <w:pPr>
              <w:spacing w:line="360" w:lineRule="auto"/>
              <w:rPr>
                <w:rStyle w:val="ac"/>
                <w:rFonts w:ascii="TeXGyrePagella" w:hAnsi="TeXGyrePagella"/>
                <w:b w:val="0"/>
                <w:bCs w:val="0"/>
              </w:rPr>
            </w:pPr>
            <w:r>
              <w:rPr>
                <w:rStyle w:val="ac"/>
                <w:rFonts w:ascii="TeXGyrePagella" w:hAnsi="TeXGyrePagella"/>
                <w:b w:val="0"/>
                <w:bCs w:val="0"/>
              </w:rPr>
              <w:t xml:space="preserve">            </w:t>
            </w:r>
            <w:r w:rsidR="0092440F" w:rsidRPr="0092440F">
              <w:rPr>
                <w:rStyle w:val="ac"/>
                <w:rFonts w:ascii="TeXGyrePagella" w:hAnsi="TeXGyrePagella"/>
                <w:b w:val="0"/>
                <w:bCs w:val="0"/>
                <w:position w:val="-10"/>
              </w:rPr>
              <w:object w:dxaOrig="1040" w:dyaOrig="320">
                <v:shape id="_x0000_i1230" type="#_x0000_t75" style="width:51.75pt;height:15.75pt" o:ole="">
                  <v:imagedata r:id="rId296" o:title=""/>
                </v:shape>
                <o:OLEObject Type="Embed" ProgID="Equation.DSMT4" ShapeID="_x0000_i1230" DrawAspect="Content" ObjectID="_1591695230" r:id="rId297"/>
              </w:object>
            </w:r>
            <w:r w:rsidR="0092440F">
              <w:rPr>
                <w:rStyle w:val="ac"/>
                <w:rFonts w:ascii="TeXGyrePagella" w:hAnsi="TeXGyrePagella"/>
                <w:b w:val="0"/>
                <w:bCs w:val="0"/>
              </w:rPr>
              <w:t xml:space="preserve"> %restart counting</w:t>
            </w:r>
          </w:p>
          <w:p w:rsidR="009C1B65" w:rsidRDefault="009C1B65" w:rsidP="0009151F">
            <w:pPr>
              <w:spacing w:line="360" w:lineRule="auto"/>
              <w:rPr>
                <w:rStyle w:val="ac"/>
                <w:rFonts w:ascii="TeXGyrePagella" w:hAnsi="TeXGyrePagella"/>
                <w:b w:val="0"/>
                <w:bCs w:val="0"/>
              </w:rPr>
            </w:pPr>
            <w:r>
              <w:rPr>
                <w:rStyle w:val="ac"/>
                <w:rFonts w:ascii="TeXGyrePagella" w:hAnsi="TeXGyrePagella"/>
                <w:b w:val="0"/>
                <w:bCs w:val="0"/>
              </w:rPr>
              <w:t xml:space="preserve">            </w:t>
            </w:r>
            <w:r w:rsidRPr="007D0FB9">
              <w:rPr>
                <w:rStyle w:val="ac"/>
                <w:rFonts w:ascii="TeXGyrePagella" w:hAnsi="TeXGyrePagella"/>
                <w:b w:val="0"/>
                <w:bCs w:val="0"/>
              </w:rPr>
              <w:object w:dxaOrig="1860" w:dyaOrig="320">
                <v:shape id="_x0000_i1167" type="#_x0000_t75" style="width:93pt;height:15.75pt" o:ole="">
                  <v:imagedata r:id="rId298" o:title=""/>
                </v:shape>
                <o:OLEObject Type="Embed" ProgID="Equation.DSMT4" ShapeID="_x0000_i1167" DrawAspect="Content" ObjectID="_1591695231" r:id="rId299"/>
              </w:object>
            </w:r>
            <w:r w:rsidR="0092440F">
              <w:rPr>
                <w:rStyle w:val="ac"/>
                <w:rFonts w:ascii="TeXGyrePagella" w:hAnsi="TeXGyrePagella"/>
                <w:b w:val="0"/>
                <w:bCs w:val="0"/>
              </w:rPr>
              <w:t xml:space="preserve"> %copying maximum record</w:t>
            </w:r>
          </w:p>
          <w:p w:rsidR="007D0FB9" w:rsidRDefault="007D0FB9" w:rsidP="0009151F">
            <w:pPr>
              <w:spacing w:line="360" w:lineRule="auto"/>
              <w:rPr>
                <w:rStyle w:val="ac"/>
                <w:rFonts w:ascii="TeXGyrePagella" w:hAnsi="TeXGyrePagella"/>
                <w:b w:val="0"/>
                <w:bCs w:val="0"/>
              </w:rPr>
            </w:pPr>
            <w:r>
              <w:rPr>
                <w:rStyle w:val="ac"/>
                <w:rFonts w:ascii="TeXGyrePagella" w:hAnsi="TeXGyrePagella"/>
                <w:b w:val="0"/>
                <w:bCs w:val="0"/>
              </w:rPr>
              <w:t xml:space="preserve">        Else</w:t>
            </w:r>
          </w:p>
          <w:p w:rsidR="007D0FB9" w:rsidRDefault="007D0FB9" w:rsidP="0009151F">
            <w:pPr>
              <w:spacing w:line="360" w:lineRule="auto"/>
              <w:rPr>
                <w:rStyle w:val="ac"/>
                <w:rFonts w:ascii="TeXGyrePagella" w:hAnsi="TeXGyrePagella"/>
                <w:b w:val="0"/>
                <w:bCs w:val="0"/>
              </w:rPr>
            </w:pPr>
            <w:r>
              <w:rPr>
                <w:rStyle w:val="ac"/>
                <w:rFonts w:ascii="TeXGyrePagella" w:hAnsi="TeXGyrePagella"/>
                <w:b w:val="0"/>
                <w:bCs w:val="0"/>
              </w:rPr>
              <w:t xml:space="preserve">            </w:t>
            </w:r>
            <w:r w:rsidR="0092440F" w:rsidRPr="0092440F">
              <w:rPr>
                <w:rStyle w:val="ac"/>
                <w:rFonts w:ascii="TeXGyrePagella" w:hAnsi="TeXGyrePagella"/>
                <w:b w:val="0"/>
                <w:bCs w:val="0"/>
                <w:position w:val="-10"/>
              </w:rPr>
              <w:object w:dxaOrig="1040" w:dyaOrig="320">
                <v:shape id="_x0000_i1232" type="#_x0000_t75" style="width:51.75pt;height:15.75pt" o:ole="">
                  <v:imagedata r:id="rId300" o:title=""/>
                </v:shape>
                <o:OLEObject Type="Embed" ProgID="Equation.DSMT4" ShapeID="_x0000_i1232" DrawAspect="Content" ObjectID="_1591695232" r:id="rId301"/>
              </w:object>
            </w:r>
            <w:r w:rsidR="0092440F">
              <w:rPr>
                <w:rStyle w:val="ac"/>
                <w:rFonts w:ascii="TeXGyrePagella" w:hAnsi="TeXGyrePagella"/>
                <w:b w:val="0"/>
                <w:bCs w:val="0"/>
              </w:rPr>
              <w:t xml:space="preserve">  %</w:t>
            </w:r>
            <w:r w:rsidR="0092440F">
              <w:rPr>
                <w:rStyle w:val="ac"/>
                <w:rFonts w:ascii="TeXGyrePagella" w:hAnsi="TeXGyrePagella" w:hint="eastAsia"/>
                <w:b w:val="0"/>
                <w:bCs w:val="0"/>
              </w:rPr>
              <w:t>re</w:t>
            </w:r>
            <w:r w:rsidR="0092440F">
              <w:rPr>
                <w:rStyle w:val="ac"/>
                <w:rFonts w:ascii="TeXGyrePagella" w:hAnsi="TeXGyrePagella"/>
                <w:b w:val="0"/>
                <w:bCs w:val="0"/>
              </w:rPr>
              <w:t xml:space="preserve">start counting  </w:t>
            </w:r>
          </w:p>
          <w:p w:rsidR="009C1B65" w:rsidRDefault="009C1B65" w:rsidP="0009151F">
            <w:pPr>
              <w:spacing w:line="360" w:lineRule="auto"/>
              <w:rPr>
                <w:rStyle w:val="ac"/>
                <w:rFonts w:ascii="TeXGyrePagella" w:hAnsi="TeXGyrePagella" w:hint="eastAsia"/>
                <w:b w:val="0"/>
                <w:bCs w:val="0"/>
              </w:rPr>
            </w:pPr>
            <w:r>
              <w:rPr>
                <w:rStyle w:val="ac"/>
                <w:rFonts w:ascii="TeXGyrePagella" w:hAnsi="TeXGyrePagella"/>
                <w:b w:val="0"/>
                <w:bCs w:val="0"/>
              </w:rPr>
              <w:t xml:space="preserve">            </w:t>
            </w:r>
            <w:r w:rsidRPr="007D0FB9">
              <w:rPr>
                <w:rStyle w:val="ac"/>
                <w:rFonts w:ascii="TeXGyrePagella" w:hAnsi="TeXGyrePagella"/>
                <w:b w:val="0"/>
                <w:bCs w:val="0"/>
              </w:rPr>
              <w:object w:dxaOrig="1860" w:dyaOrig="320">
                <v:shape id="_x0000_i1169" type="#_x0000_t75" style="width:93pt;height:15.75pt" o:ole="">
                  <v:imagedata r:id="rId302" o:title=""/>
                </v:shape>
                <o:OLEObject Type="Embed" ProgID="Equation.DSMT4" ShapeID="_x0000_i1169" DrawAspect="Content" ObjectID="_1591695233" r:id="rId303"/>
              </w:object>
            </w:r>
            <w:r w:rsidR="0092440F">
              <w:rPr>
                <w:rStyle w:val="ac"/>
                <w:rFonts w:ascii="TeXGyrePagella" w:hAnsi="TeXGyrePagella"/>
                <w:b w:val="0"/>
                <w:bCs w:val="0"/>
              </w:rPr>
              <w:t xml:space="preserve"> </w:t>
            </w:r>
            <w:r w:rsidR="0092440F">
              <w:rPr>
                <w:rStyle w:val="ac"/>
                <w:rFonts w:ascii="TeXGyrePagella" w:hAnsi="TeXGyrePagella"/>
                <w:b w:val="0"/>
                <w:bCs w:val="0"/>
              </w:rPr>
              <w:t>%copying maximum record</w:t>
            </w:r>
          </w:p>
          <w:p w:rsidR="00BE7649" w:rsidRDefault="009C1B65" w:rsidP="0092440F">
            <w:pPr>
              <w:spacing w:line="360" w:lineRule="auto"/>
              <w:rPr>
                <w:rStyle w:val="ac"/>
                <w:rFonts w:ascii="TeXGyrePagella" w:hAnsi="TeXGyrePagella"/>
                <w:b w:val="0"/>
                <w:bCs w:val="0"/>
              </w:rPr>
            </w:pPr>
            <w:r>
              <w:rPr>
                <w:rStyle w:val="ac"/>
                <w:rFonts w:ascii="TeXGyrePagella" w:hAnsi="TeXGyrePagella"/>
                <w:b w:val="0"/>
                <w:bCs w:val="0"/>
              </w:rPr>
              <w:t xml:space="preserve">      </w:t>
            </w:r>
            <w:r w:rsidR="00BE7649">
              <w:rPr>
                <w:rStyle w:val="ac"/>
                <w:rFonts w:ascii="TeXGyrePagella" w:hAnsi="TeXGyrePagella"/>
                <w:b w:val="0"/>
                <w:bCs w:val="0"/>
              </w:rPr>
              <w:t xml:space="preserve">Return </w:t>
            </w:r>
            <w:r w:rsidR="00BE7649" w:rsidRPr="00BE7649">
              <w:rPr>
                <w:rStyle w:val="ac"/>
                <w:rFonts w:ascii="TeXGyrePagella" w:hAnsi="TeXGyrePagella"/>
                <w:b w:val="0"/>
                <w:bCs w:val="0"/>
              </w:rPr>
              <w:object w:dxaOrig="1380" w:dyaOrig="320">
                <v:shape id="_x0000_i1172" type="#_x0000_t75" style="width:69pt;height:15.75pt" o:ole="">
                  <v:imagedata r:id="rId304" o:title=""/>
                </v:shape>
                <o:OLEObject Type="Embed" ProgID="Equation.DSMT4" ShapeID="_x0000_i1172" DrawAspect="Content" ObjectID="_1591695234" r:id="rId305"/>
              </w:object>
            </w:r>
            <w:r w:rsidR="00BE7649">
              <w:rPr>
                <w:rStyle w:val="ac"/>
                <w:rFonts w:ascii="TeXGyrePagella" w:hAnsi="TeXGyrePagella"/>
                <w:b w:val="0"/>
                <w:bCs w:val="0"/>
              </w:rPr>
              <w:t xml:space="preserve"> </w:t>
            </w:r>
          </w:p>
        </w:tc>
        <w:bookmarkStart w:id="1" w:name="_GoBack"/>
        <w:bookmarkEnd w:id="1"/>
      </w:tr>
    </w:tbl>
    <w:p w:rsidR="00B72863" w:rsidRPr="00E34B3D" w:rsidRDefault="00BE7649" w:rsidP="0009151F">
      <w:pPr>
        <w:spacing w:line="360" w:lineRule="auto"/>
        <w:rPr>
          <w:rStyle w:val="ac"/>
          <w:rFonts w:ascii="TeXGyrePagella" w:hAnsi="TeXGyrePagella"/>
          <w:b w:val="0"/>
          <w:bCs w:val="0"/>
        </w:rPr>
      </w:pPr>
      <w:r>
        <w:rPr>
          <w:rStyle w:val="ac"/>
          <w:rFonts w:ascii="TeXGyrePagella" w:hAnsi="TeXGyrePagella" w:hint="eastAsia"/>
          <w:b w:val="0"/>
          <w:bCs w:val="0"/>
        </w:rPr>
        <w:t>T</w:t>
      </w:r>
      <w:r>
        <w:rPr>
          <w:rStyle w:val="ac"/>
          <w:rFonts w:ascii="TeXGyrePagella" w:hAnsi="TeXGyrePagella"/>
          <w:b w:val="0"/>
          <w:bCs w:val="0"/>
        </w:rPr>
        <w:t xml:space="preserve">he running time is roughly </w:t>
      </w:r>
      <w:r w:rsidRPr="00BE7649">
        <w:rPr>
          <w:rStyle w:val="ac"/>
          <w:rFonts w:ascii="TeXGyrePagella" w:hAnsi="TeXGyrePagella"/>
          <w:b w:val="0"/>
          <w:bCs w:val="0"/>
        </w:rPr>
        <w:object w:dxaOrig="2580" w:dyaOrig="320">
          <v:shape id="_x0000_i1173" type="#_x0000_t75" style="width:129pt;height:15.75pt" o:ole="">
            <v:imagedata r:id="rId306" o:title=""/>
          </v:shape>
          <o:OLEObject Type="Embed" ProgID="Equation.DSMT4" ShapeID="_x0000_i1173" DrawAspect="Content" ObjectID="_1591695235" r:id="rId307"/>
        </w:object>
      </w:r>
      <w:r>
        <w:rPr>
          <w:rStyle w:val="ac"/>
          <w:rFonts w:ascii="TeXGyrePagella" w:hAnsi="TeXGyrePagella"/>
          <w:b w:val="0"/>
          <w:bCs w:val="0"/>
        </w:rPr>
        <w:t>, fitting the requirement.</w:t>
      </w:r>
    </w:p>
    <w:sectPr w:rsidR="00B72863" w:rsidRPr="00E34B3D" w:rsidSect="00F745A5">
      <w:headerReference w:type="even" r:id="rId308"/>
      <w:headerReference w:type="default" r:id="rId309"/>
      <w:pgSz w:w="11906" w:h="16838" w:code="9"/>
      <w:pgMar w:top="720" w:right="720" w:bottom="720" w:left="720" w:header="851" w:footer="992" w:gutter="0"/>
      <w:cols w:space="425"/>
      <w:docGrid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0A458B" w:rsidRDefault="000A458B" w:rsidP="007B332C">
      <w:r>
        <w:separator/>
      </w:r>
    </w:p>
  </w:endnote>
  <w:endnote w:type="continuationSeparator" w:id="0">
    <w:p w:rsidR="000A458B" w:rsidRDefault="000A458B" w:rsidP="007B332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Yu Mincho">
    <w:panose1 w:val="02020400000000000000"/>
    <w:charset w:val="80"/>
    <w:family w:val="roman"/>
    <w:pitch w:val="variable"/>
    <w:sig w:usb0="800002E7" w:usb1="2AC7FCFF" w:usb2="00000012" w:usb3="00000000" w:csb0="0002009F" w:csb1="00000000"/>
  </w:font>
  <w:font w:name="TeXGyrePagella">
    <w:panose1 w:val="00000500000000000000"/>
    <w:charset w:val="00"/>
    <w:family w:val="modern"/>
    <w:notTrueType/>
    <w:pitch w:val="variable"/>
    <w:sig w:usb0="20000287" w:usb1="00000000" w:usb2="00000000" w:usb3="00000000" w:csb0="00000197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0A458B" w:rsidRDefault="000A458B" w:rsidP="007B332C">
      <w:r>
        <w:separator/>
      </w:r>
    </w:p>
  </w:footnote>
  <w:footnote w:type="continuationSeparator" w:id="0">
    <w:p w:rsidR="000A458B" w:rsidRDefault="000A458B" w:rsidP="007B332C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F3E99" w:rsidRDefault="008F3E99" w:rsidP="000C207C">
    <w:pPr>
      <w:pStyle w:val="a8"/>
      <w:pBdr>
        <w:bottom w:val="none" w:sz="0" w:space="0" w:color="auto"/>
      </w:pBdr>
    </w:pP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F3E99" w:rsidRDefault="008F3E99" w:rsidP="000C207C">
    <w:pPr>
      <w:pStyle w:val="a8"/>
      <w:pBdr>
        <w:bottom w:val="none" w:sz="0" w:space="0" w:color="auto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946E0"/>
    <w:rsid w:val="00034F28"/>
    <w:rsid w:val="0009151F"/>
    <w:rsid w:val="000A458B"/>
    <w:rsid w:val="000C207C"/>
    <w:rsid w:val="000F4CF2"/>
    <w:rsid w:val="0012399E"/>
    <w:rsid w:val="001329FE"/>
    <w:rsid w:val="001539D5"/>
    <w:rsid w:val="001E2152"/>
    <w:rsid w:val="001F3B4A"/>
    <w:rsid w:val="002132DC"/>
    <w:rsid w:val="00225C05"/>
    <w:rsid w:val="00273284"/>
    <w:rsid w:val="002F2E5A"/>
    <w:rsid w:val="00351BAB"/>
    <w:rsid w:val="00357A92"/>
    <w:rsid w:val="00375AB1"/>
    <w:rsid w:val="00486792"/>
    <w:rsid w:val="004D3FF8"/>
    <w:rsid w:val="005F66E8"/>
    <w:rsid w:val="00610E6B"/>
    <w:rsid w:val="006343CA"/>
    <w:rsid w:val="006453B4"/>
    <w:rsid w:val="0071541D"/>
    <w:rsid w:val="00746190"/>
    <w:rsid w:val="00760638"/>
    <w:rsid w:val="00764B6A"/>
    <w:rsid w:val="00795D09"/>
    <w:rsid w:val="007B332C"/>
    <w:rsid w:val="007D0FB9"/>
    <w:rsid w:val="007F7106"/>
    <w:rsid w:val="0081103E"/>
    <w:rsid w:val="008266E6"/>
    <w:rsid w:val="008D309D"/>
    <w:rsid w:val="008F3E99"/>
    <w:rsid w:val="00913E6F"/>
    <w:rsid w:val="0092440F"/>
    <w:rsid w:val="009610D7"/>
    <w:rsid w:val="0096239F"/>
    <w:rsid w:val="00962829"/>
    <w:rsid w:val="00992D1B"/>
    <w:rsid w:val="009C1B65"/>
    <w:rsid w:val="00A247C1"/>
    <w:rsid w:val="00B72863"/>
    <w:rsid w:val="00B946E0"/>
    <w:rsid w:val="00BD40B1"/>
    <w:rsid w:val="00BD7257"/>
    <w:rsid w:val="00BE7649"/>
    <w:rsid w:val="00C84684"/>
    <w:rsid w:val="00D45603"/>
    <w:rsid w:val="00D7523A"/>
    <w:rsid w:val="00DA3FAE"/>
    <w:rsid w:val="00E137D8"/>
    <w:rsid w:val="00E34B3D"/>
    <w:rsid w:val="00E611E6"/>
    <w:rsid w:val="00E97460"/>
    <w:rsid w:val="00F6234E"/>
    <w:rsid w:val="00F745A5"/>
    <w:rsid w:val="00F8282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4193423"/>
  <w15:chartTrackingRefBased/>
  <w15:docId w15:val="{BB0407D4-5E1A-4D17-BFC4-C23C8380FB5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8F3E99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next w:val="a"/>
    <w:link w:val="a4"/>
    <w:uiPriority w:val="10"/>
    <w:qFormat/>
    <w:rsid w:val="00B946E0"/>
    <w:pPr>
      <w:spacing w:before="240" w:after="60"/>
      <w:jc w:val="center"/>
      <w:outlineLvl w:val="0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a4">
    <w:name w:val="标题 字符"/>
    <w:basedOn w:val="a0"/>
    <w:link w:val="a3"/>
    <w:uiPriority w:val="10"/>
    <w:rsid w:val="00B946E0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5">
    <w:name w:val="Subtitle"/>
    <w:basedOn w:val="a"/>
    <w:next w:val="a"/>
    <w:link w:val="a6"/>
    <w:uiPriority w:val="11"/>
    <w:qFormat/>
    <w:rsid w:val="00B946E0"/>
    <w:pPr>
      <w:spacing w:before="240" w:after="60" w:line="312" w:lineRule="auto"/>
      <w:jc w:val="center"/>
      <w:outlineLvl w:val="1"/>
    </w:pPr>
    <w:rPr>
      <w:b/>
      <w:bCs/>
      <w:kern w:val="28"/>
      <w:sz w:val="32"/>
      <w:szCs w:val="32"/>
    </w:rPr>
  </w:style>
  <w:style w:type="character" w:customStyle="1" w:styleId="a6">
    <w:name w:val="副标题 字符"/>
    <w:basedOn w:val="a0"/>
    <w:link w:val="a5"/>
    <w:uiPriority w:val="11"/>
    <w:rsid w:val="00B946E0"/>
    <w:rPr>
      <w:b/>
      <w:bCs/>
      <w:kern w:val="28"/>
      <w:sz w:val="32"/>
      <w:szCs w:val="32"/>
    </w:rPr>
  </w:style>
  <w:style w:type="table" w:styleId="a7">
    <w:name w:val="Table Grid"/>
    <w:basedOn w:val="a1"/>
    <w:uiPriority w:val="39"/>
    <w:rsid w:val="0076063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8">
    <w:name w:val="header"/>
    <w:basedOn w:val="a"/>
    <w:link w:val="a9"/>
    <w:uiPriority w:val="99"/>
    <w:unhideWhenUsed/>
    <w:rsid w:val="007B332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9">
    <w:name w:val="页眉 字符"/>
    <w:basedOn w:val="a0"/>
    <w:link w:val="a8"/>
    <w:uiPriority w:val="99"/>
    <w:rsid w:val="007B332C"/>
    <w:rPr>
      <w:sz w:val="18"/>
      <w:szCs w:val="18"/>
    </w:rPr>
  </w:style>
  <w:style w:type="paragraph" w:styleId="aa">
    <w:name w:val="footer"/>
    <w:basedOn w:val="a"/>
    <w:link w:val="ab"/>
    <w:uiPriority w:val="99"/>
    <w:unhideWhenUsed/>
    <w:rsid w:val="007B332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b">
    <w:name w:val="页脚 字符"/>
    <w:basedOn w:val="a0"/>
    <w:link w:val="aa"/>
    <w:uiPriority w:val="99"/>
    <w:rsid w:val="007B332C"/>
    <w:rPr>
      <w:sz w:val="18"/>
      <w:szCs w:val="18"/>
    </w:rPr>
  </w:style>
  <w:style w:type="character" w:styleId="ac">
    <w:name w:val="Strong"/>
    <w:basedOn w:val="a0"/>
    <w:uiPriority w:val="22"/>
    <w:qFormat/>
    <w:rsid w:val="00D7523A"/>
    <w:rPr>
      <w:b/>
      <w:bCs/>
    </w:rPr>
  </w:style>
  <w:style w:type="paragraph" w:styleId="ad">
    <w:name w:val="No Spacing"/>
    <w:uiPriority w:val="1"/>
    <w:qFormat/>
    <w:rsid w:val="00D7523A"/>
    <w:pPr>
      <w:widowControl w:val="0"/>
      <w:jc w:val="both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oleObject" Target="embeddings/oleObject153.bin"/><Relationship Id="rId21" Type="http://schemas.openxmlformats.org/officeDocument/2006/relationships/image" Target="media/image8.wmf"/><Relationship Id="rId63" Type="http://schemas.openxmlformats.org/officeDocument/2006/relationships/image" Target="media/image29.wmf"/><Relationship Id="rId159" Type="http://schemas.openxmlformats.org/officeDocument/2006/relationships/image" Target="media/image77.wmf"/><Relationship Id="rId170" Type="http://schemas.openxmlformats.org/officeDocument/2006/relationships/image" Target="media/image82.wmf"/><Relationship Id="rId226" Type="http://schemas.openxmlformats.org/officeDocument/2006/relationships/oleObject" Target="embeddings/oleObject114.bin"/><Relationship Id="rId268" Type="http://schemas.openxmlformats.org/officeDocument/2006/relationships/image" Target="media/image125.wmf"/><Relationship Id="rId32" Type="http://schemas.openxmlformats.org/officeDocument/2006/relationships/oleObject" Target="embeddings/oleObject13.bin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5" Type="http://schemas.openxmlformats.org/officeDocument/2006/relationships/footnotes" Target="footnotes.xml"/><Relationship Id="rId181" Type="http://schemas.openxmlformats.org/officeDocument/2006/relationships/image" Target="media/image87.wmf"/><Relationship Id="rId237" Type="http://schemas.openxmlformats.org/officeDocument/2006/relationships/oleObject" Target="embeddings/oleObject120.bin"/><Relationship Id="rId279" Type="http://schemas.openxmlformats.org/officeDocument/2006/relationships/oleObject" Target="embeddings/oleObject143.bin"/><Relationship Id="rId43" Type="http://schemas.openxmlformats.org/officeDocument/2006/relationships/image" Target="media/image19.wmf"/><Relationship Id="rId139" Type="http://schemas.openxmlformats.org/officeDocument/2006/relationships/image" Target="media/image67.wmf"/><Relationship Id="rId290" Type="http://schemas.openxmlformats.org/officeDocument/2006/relationships/image" Target="media/image136.wmf"/><Relationship Id="rId304" Type="http://schemas.openxmlformats.org/officeDocument/2006/relationships/image" Target="media/image143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2.bin"/><Relationship Id="rId192" Type="http://schemas.openxmlformats.org/officeDocument/2006/relationships/oleObject" Target="embeddings/oleObject94.bin"/><Relationship Id="rId206" Type="http://schemas.openxmlformats.org/officeDocument/2006/relationships/oleObject" Target="embeddings/oleObject101.bin"/><Relationship Id="rId248" Type="http://schemas.openxmlformats.org/officeDocument/2006/relationships/image" Target="media/image115.wmf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1.bin"/><Relationship Id="rId54" Type="http://schemas.openxmlformats.org/officeDocument/2006/relationships/oleObject" Target="embeddings/oleObject24.bin"/><Relationship Id="rId96" Type="http://schemas.openxmlformats.org/officeDocument/2006/relationships/oleObject" Target="embeddings/oleObject45.bin"/><Relationship Id="rId161" Type="http://schemas.openxmlformats.org/officeDocument/2006/relationships/image" Target="media/image78.wmf"/><Relationship Id="rId217" Type="http://schemas.openxmlformats.org/officeDocument/2006/relationships/image" Target="media/image103.wmf"/><Relationship Id="rId259" Type="http://schemas.openxmlformats.org/officeDocument/2006/relationships/oleObject" Target="embeddings/oleObject133.bin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270" Type="http://schemas.openxmlformats.org/officeDocument/2006/relationships/image" Target="media/image126.wmf"/><Relationship Id="rId44" Type="http://schemas.openxmlformats.org/officeDocument/2006/relationships/oleObject" Target="embeddings/oleObject19.bin"/><Relationship Id="rId65" Type="http://schemas.openxmlformats.org/officeDocument/2006/relationships/image" Target="media/image30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2.bin"/><Relationship Id="rId151" Type="http://schemas.openxmlformats.org/officeDocument/2006/relationships/image" Target="media/image73.wmf"/><Relationship Id="rId172" Type="http://schemas.openxmlformats.org/officeDocument/2006/relationships/image" Target="media/image83.wmf"/><Relationship Id="rId193" Type="http://schemas.openxmlformats.org/officeDocument/2006/relationships/image" Target="media/image93.wmf"/><Relationship Id="rId207" Type="http://schemas.openxmlformats.org/officeDocument/2006/relationships/image" Target="media/image100.wmf"/><Relationship Id="rId228" Type="http://schemas.openxmlformats.org/officeDocument/2006/relationships/image" Target="media/image107.wmf"/><Relationship Id="rId249" Type="http://schemas.openxmlformats.org/officeDocument/2006/relationships/oleObject" Target="embeddings/oleObject128.bin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260" Type="http://schemas.openxmlformats.org/officeDocument/2006/relationships/image" Target="media/image121.wmf"/><Relationship Id="rId281" Type="http://schemas.openxmlformats.org/officeDocument/2006/relationships/oleObject" Target="embeddings/oleObject144.bin"/><Relationship Id="rId34" Type="http://schemas.openxmlformats.org/officeDocument/2006/relationships/oleObject" Target="embeddings/oleObject14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20" Type="http://schemas.openxmlformats.org/officeDocument/2006/relationships/oleObject" Target="embeddings/oleObject57.bin"/><Relationship Id="rId141" Type="http://schemas.openxmlformats.org/officeDocument/2006/relationships/image" Target="media/image68.wmf"/><Relationship Id="rId7" Type="http://schemas.openxmlformats.org/officeDocument/2006/relationships/image" Target="media/image1.wmf"/><Relationship Id="rId162" Type="http://schemas.openxmlformats.org/officeDocument/2006/relationships/oleObject" Target="embeddings/oleObject78.bin"/><Relationship Id="rId183" Type="http://schemas.openxmlformats.org/officeDocument/2006/relationships/image" Target="media/image88.wmf"/><Relationship Id="rId218" Type="http://schemas.openxmlformats.org/officeDocument/2006/relationships/oleObject" Target="embeddings/oleObject109.bin"/><Relationship Id="rId239" Type="http://schemas.openxmlformats.org/officeDocument/2006/relationships/oleObject" Target="embeddings/oleObject121.bin"/><Relationship Id="rId250" Type="http://schemas.openxmlformats.org/officeDocument/2006/relationships/image" Target="media/image116.wmf"/><Relationship Id="rId271" Type="http://schemas.openxmlformats.org/officeDocument/2006/relationships/oleObject" Target="embeddings/oleObject139.bin"/><Relationship Id="rId292" Type="http://schemas.openxmlformats.org/officeDocument/2006/relationships/image" Target="media/image137.wmf"/><Relationship Id="rId306" Type="http://schemas.openxmlformats.org/officeDocument/2006/relationships/image" Target="media/image144.wmf"/><Relationship Id="rId24" Type="http://schemas.openxmlformats.org/officeDocument/2006/relationships/oleObject" Target="embeddings/oleObject9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31" Type="http://schemas.openxmlformats.org/officeDocument/2006/relationships/image" Target="media/image63.wmf"/><Relationship Id="rId152" Type="http://schemas.openxmlformats.org/officeDocument/2006/relationships/oleObject" Target="embeddings/oleObject73.bin"/><Relationship Id="rId173" Type="http://schemas.openxmlformats.org/officeDocument/2006/relationships/oleObject" Target="embeddings/oleObject84.bin"/><Relationship Id="rId194" Type="http://schemas.openxmlformats.org/officeDocument/2006/relationships/oleObject" Target="embeddings/oleObject95.bin"/><Relationship Id="rId208" Type="http://schemas.openxmlformats.org/officeDocument/2006/relationships/oleObject" Target="embeddings/oleObject102.bin"/><Relationship Id="rId229" Type="http://schemas.openxmlformats.org/officeDocument/2006/relationships/oleObject" Target="embeddings/oleObject116.bin"/><Relationship Id="rId240" Type="http://schemas.openxmlformats.org/officeDocument/2006/relationships/image" Target="media/image113.wmf"/><Relationship Id="rId261" Type="http://schemas.openxmlformats.org/officeDocument/2006/relationships/oleObject" Target="embeddings/oleObject134.bin"/><Relationship Id="rId14" Type="http://schemas.openxmlformats.org/officeDocument/2006/relationships/oleObject" Target="embeddings/oleObject4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282" Type="http://schemas.openxmlformats.org/officeDocument/2006/relationships/image" Target="media/image132.wmf"/><Relationship Id="rId8" Type="http://schemas.openxmlformats.org/officeDocument/2006/relationships/oleObject" Target="embeddings/oleObject1.bin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8.bin"/><Relationship Id="rId163" Type="http://schemas.openxmlformats.org/officeDocument/2006/relationships/image" Target="media/image79.wmf"/><Relationship Id="rId184" Type="http://schemas.openxmlformats.org/officeDocument/2006/relationships/oleObject" Target="embeddings/oleObject90.bin"/><Relationship Id="rId219" Type="http://schemas.openxmlformats.org/officeDocument/2006/relationships/image" Target="media/image104.wmf"/><Relationship Id="rId230" Type="http://schemas.openxmlformats.org/officeDocument/2006/relationships/image" Target="media/image108.wmf"/><Relationship Id="rId251" Type="http://schemas.openxmlformats.org/officeDocument/2006/relationships/oleObject" Target="embeddings/oleObject129.bin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272" Type="http://schemas.openxmlformats.org/officeDocument/2006/relationships/image" Target="media/image127.wmf"/><Relationship Id="rId293" Type="http://schemas.openxmlformats.org/officeDocument/2006/relationships/oleObject" Target="embeddings/oleObject150.bin"/><Relationship Id="rId307" Type="http://schemas.openxmlformats.org/officeDocument/2006/relationships/oleObject" Target="embeddings/oleObject157.bin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4.wmf"/><Relationship Id="rId174" Type="http://schemas.openxmlformats.org/officeDocument/2006/relationships/oleObject" Target="embeddings/oleObject85.bin"/><Relationship Id="rId195" Type="http://schemas.openxmlformats.org/officeDocument/2006/relationships/image" Target="media/image94.wmf"/><Relationship Id="rId209" Type="http://schemas.openxmlformats.org/officeDocument/2006/relationships/image" Target="media/image101.wmf"/><Relationship Id="rId220" Type="http://schemas.openxmlformats.org/officeDocument/2006/relationships/oleObject" Target="embeddings/oleObject110.bin"/><Relationship Id="rId241" Type="http://schemas.openxmlformats.org/officeDocument/2006/relationships/oleObject" Target="embeddings/oleObject122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262" Type="http://schemas.openxmlformats.org/officeDocument/2006/relationships/image" Target="media/image122.wmf"/><Relationship Id="rId283" Type="http://schemas.openxmlformats.org/officeDocument/2006/relationships/oleObject" Target="embeddings/oleObject145.bin"/><Relationship Id="rId78" Type="http://schemas.openxmlformats.org/officeDocument/2006/relationships/oleObject" Target="embeddings/oleObject36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69.wmf"/><Relationship Id="rId164" Type="http://schemas.openxmlformats.org/officeDocument/2006/relationships/oleObject" Target="embeddings/oleObject79.bin"/><Relationship Id="rId185" Type="http://schemas.openxmlformats.org/officeDocument/2006/relationships/image" Target="media/image89.wmf"/><Relationship Id="rId9" Type="http://schemas.openxmlformats.org/officeDocument/2006/relationships/image" Target="media/image2.wmf"/><Relationship Id="rId210" Type="http://schemas.openxmlformats.org/officeDocument/2006/relationships/oleObject" Target="embeddings/oleObject103.bin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7.bin"/><Relationship Id="rId252" Type="http://schemas.openxmlformats.org/officeDocument/2006/relationships/image" Target="media/image117.wmf"/><Relationship Id="rId273" Type="http://schemas.openxmlformats.org/officeDocument/2006/relationships/oleObject" Target="embeddings/oleObject140.bin"/><Relationship Id="rId294" Type="http://schemas.openxmlformats.org/officeDocument/2006/relationships/image" Target="media/image138.wmf"/><Relationship Id="rId308" Type="http://schemas.openxmlformats.org/officeDocument/2006/relationships/header" Target="header1.xml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4.bin"/><Relationship Id="rId175" Type="http://schemas.openxmlformats.org/officeDocument/2006/relationships/image" Target="media/image84.wmf"/><Relationship Id="rId196" Type="http://schemas.openxmlformats.org/officeDocument/2006/relationships/oleObject" Target="embeddings/oleObject96.bin"/><Relationship Id="rId200" Type="http://schemas.openxmlformats.org/officeDocument/2006/relationships/oleObject" Target="embeddings/oleObject98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5.wmf"/><Relationship Id="rId242" Type="http://schemas.openxmlformats.org/officeDocument/2006/relationships/oleObject" Target="embeddings/oleObject123.bin"/><Relationship Id="rId263" Type="http://schemas.openxmlformats.org/officeDocument/2006/relationships/oleObject" Target="embeddings/oleObject135.bin"/><Relationship Id="rId284" Type="http://schemas.openxmlformats.org/officeDocument/2006/relationships/image" Target="media/image133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69.bin"/><Relationship Id="rId90" Type="http://schemas.openxmlformats.org/officeDocument/2006/relationships/oleObject" Target="embeddings/oleObject42.bin"/><Relationship Id="rId165" Type="http://schemas.openxmlformats.org/officeDocument/2006/relationships/image" Target="media/image80.wmf"/><Relationship Id="rId186" Type="http://schemas.openxmlformats.org/officeDocument/2006/relationships/oleObject" Target="embeddings/oleObject91.bin"/><Relationship Id="rId211" Type="http://schemas.openxmlformats.org/officeDocument/2006/relationships/oleObject" Target="embeddings/oleObject104.bin"/><Relationship Id="rId232" Type="http://schemas.openxmlformats.org/officeDocument/2006/relationships/image" Target="media/image109.wmf"/><Relationship Id="rId253" Type="http://schemas.openxmlformats.org/officeDocument/2006/relationships/oleObject" Target="embeddings/oleObject130.bin"/><Relationship Id="rId274" Type="http://schemas.openxmlformats.org/officeDocument/2006/relationships/image" Target="media/image128.wmf"/><Relationship Id="rId295" Type="http://schemas.openxmlformats.org/officeDocument/2006/relationships/oleObject" Target="embeddings/oleObject151.bin"/><Relationship Id="rId309" Type="http://schemas.openxmlformats.org/officeDocument/2006/relationships/header" Target="header2.xml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4.bin"/><Relationship Id="rId80" Type="http://schemas.openxmlformats.org/officeDocument/2006/relationships/oleObject" Target="embeddings/oleObject37.bin"/><Relationship Id="rId155" Type="http://schemas.openxmlformats.org/officeDocument/2006/relationships/image" Target="media/image75.wmf"/><Relationship Id="rId176" Type="http://schemas.openxmlformats.org/officeDocument/2006/relationships/oleObject" Target="embeddings/oleObject86.bin"/><Relationship Id="rId197" Type="http://schemas.openxmlformats.org/officeDocument/2006/relationships/image" Target="media/image95.wmf"/><Relationship Id="rId201" Type="http://schemas.openxmlformats.org/officeDocument/2006/relationships/image" Target="media/image97.wmf"/><Relationship Id="rId222" Type="http://schemas.openxmlformats.org/officeDocument/2006/relationships/oleObject" Target="embeddings/oleObject111.bin"/><Relationship Id="rId243" Type="http://schemas.openxmlformats.org/officeDocument/2006/relationships/oleObject" Target="embeddings/oleObject124.bin"/><Relationship Id="rId264" Type="http://schemas.openxmlformats.org/officeDocument/2006/relationships/image" Target="media/image123.wmf"/><Relationship Id="rId285" Type="http://schemas.openxmlformats.org/officeDocument/2006/relationships/oleObject" Target="embeddings/oleObject146.bin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59.bin"/><Relationship Id="rId310" Type="http://schemas.openxmlformats.org/officeDocument/2006/relationships/fontTable" Target="fontTable.xml"/><Relationship Id="rId70" Type="http://schemas.openxmlformats.org/officeDocument/2006/relationships/oleObject" Target="embeddings/oleObject32.bin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66" Type="http://schemas.openxmlformats.org/officeDocument/2006/relationships/oleObject" Target="embeddings/oleObject80.bin"/><Relationship Id="rId187" Type="http://schemas.openxmlformats.org/officeDocument/2006/relationships/image" Target="media/image90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5.bin"/><Relationship Id="rId233" Type="http://schemas.openxmlformats.org/officeDocument/2006/relationships/oleObject" Target="embeddings/oleObject118.bin"/><Relationship Id="rId254" Type="http://schemas.openxmlformats.org/officeDocument/2006/relationships/image" Target="media/image118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275" Type="http://schemas.openxmlformats.org/officeDocument/2006/relationships/oleObject" Target="embeddings/oleObject141.bin"/><Relationship Id="rId296" Type="http://schemas.openxmlformats.org/officeDocument/2006/relationships/image" Target="media/image139.wmf"/><Relationship Id="rId300" Type="http://schemas.openxmlformats.org/officeDocument/2006/relationships/image" Target="media/image141.wmf"/><Relationship Id="rId60" Type="http://schemas.openxmlformats.org/officeDocument/2006/relationships/oleObject" Target="embeddings/oleObject27.bin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5.wmf"/><Relationship Id="rId198" Type="http://schemas.openxmlformats.org/officeDocument/2006/relationships/oleObject" Target="embeddings/oleObject97.bin"/><Relationship Id="rId202" Type="http://schemas.openxmlformats.org/officeDocument/2006/relationships/oleObject" Target="embeddings/oleObject99.bin"/><Relationship Id="rId223" Type="http://schemas.openxmlformats.org/officeDocument/2006/relationships/image" Target="media/image106.wmf"/><Relationship Id="rId244" Type="http://schemas.openxmlformats.org/officeDocument/2006/relationships/image" Target="media/image11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oleObject" Target="embeddings/oleObject136.bin"/><Relationship Id="rId286" Type="http://schemas.openxmlformats.org/officeDocument/2006/relationships/image" Target="media/image134.wmf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25" Type="http://schemas.openxmlformats.org/officeDocument/2006/relationships/image" Target="media/image60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1.wmf"/><Relationship Id="rId188" Type="http://schemas.openxmlformats.org/officeDocument/2006/relationships/oleObject" Target="embeddings/oleObject92.bin"/><Relationship Id="rId311" Type="http://schemas.openxmlformats.org/officeDocument/2006/relationships/theme" Target="theme/theme1.xml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13" Type="http://schemas.openxmlformats.org/officeDocument/2006/relationships/oleObject" Target="embeddings/oleObject106.bin"/><Relationship Id="rId234" Type="http://schemas.openxmlformats.org/officeDocument/2006/relationships/image" Target="media/image110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31.bin"/><Relationship Id="rId276" Type="http://schemas.openxmlformats.org/officeDocument/2006/relationships/image" Target="media/image129.wmf"/><Relationship Id="rId297" Type="http://schemas.openxmlformats.org/officeDocument/2006/relationships/oleObject" Target="embeddings/oleObject152.bin"/><Relationship Id="rId40" Type="http://schemas.openxmlformats.org/officeDocument/2006/relationships/oleObject" Target="embeddings/oleObject17.bin"/><Relationship Id="rId115" Type="http://schemas.openxmlformats.org/officeDocument/2006/relationships/image" Target="media/image55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7.bin"/><Relationship Id="rId301" Type="http://schemas.openxmlformats.org/officeDocument/2006/relationships/oleObject" Target="embeddings/oleObject154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9" Type="http://schemas.openxmlformats.org/officeDocument/2006/relationships/image" Target="media/image96.wmf"/><Relationship Id="rId203" Type="http://schemas.openxmlformats.org/officeDocument/2006/relationships/image" Target="media/image98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12.bin"/><Relationship Id="rId245" Type="http://schemas.openxmlformats.org/officeDocument/2006/relationships/oleObject" Target="embeddings/oleObject125.bin"/><Relationship Id="rId266" Type="http://schemas.openxmlformats.org/officeDocument/2006/relationships/image" Target="media/image124.wmf"/><Relationship Id="rId287" Type="http://schemas.openxmlformats.org/officeDocument/2006/relationships/oleObject" Target="embeddings/oleObject147.bin"/><Relationship Id="rId30" Type="http://schemas.openxmlformats.org/officeDocument/2006/relationships/oleObject" Target="embeddings/oleObject12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189" Type="http://schemas.openxmlformats.org/officeDocument/2006/relationships/image" Target="media/image91.wmf"/><Relationship Id="rId3" Type="http://schemas.openxmlformats.org/officeDocument/2006/relationships/settings" Target="settings.xml"/><Relationship Id="rId214" Type="http://schemas.openxmlformats.org/officeDocument/2006/relationships/oleObject" Target="embeddings/oleObject107.bin"/><Relationship Id="rId235" Type="http://schemas.openxmlformats.org/officeDocument/2006/relationships/oleObject" Target="embeddings/oleObject119.bin"/><Relationship Id="rId256" Type="http://schemas.openxmlformats.org/officeDocument/2006/relationships/image" Target="media/image119.wmf"/><Relationship Id="rId277" Type="http://schemas.openxmlformats.org/officeDocument/2006/relationships/oleObject" Target="embeddings/oleObject142.bin"/><Relationship Id="rId298" Type="http://schemas.openxmlformats.org/officeDocument/2006/relationships/image" Target="media/image140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6.bin"/><Relationship Id="rId302" Type="http://schemas.openxmlformats.org/officeDocument/2006/relationships/image" Target="media/image142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179" Type="http://schemas.openxmlformats.org/officeDocument/2006/relationships/image" Target="media/image86.wmf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0.bin"/><Relationship Id="rId225" Type="http://schemas.openxmlformats.org/officeDocument/2006/relationships/oleObject" Target="embeddings/oleObject113.bin"/><Relationship Id="rId246" Type="http://schemas.openxmlformats.org/officeDocument/2006/relationships/oleObject" Target="embeddings/oleObject126.bin"/><Relationship Id="rId267" Type="http://schemas.openxmlformats.org/officeDocument/2006/relationships/oleObject" Target="embeddings/oleObject137.bin"/><Relationship Id="rId288" Type="http://schemas.openxmlformats.org/officeDocument/2006/relationships/image" Target="media/image135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1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71.bin"/><Relationship Id="rId169" Type="http://schemas.openxmlformats.org/officeDocument/2006/relationships/oleObject" Target="embeddings/oleObject82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8.bin"/><Relationship Id="rId215" Type="http://schemas.openxmlformats.org/officeDocument/2006/relationships/image" Target="media/image102.wmf"/><Relationship Id="rId236" Type="http://schemas.openxmlformats.org/officeDocument/2006/relationships/image" Target="media/image111.wmf"/><Relationship Id="rId257" Type="http://schemas.openxmlformats.org/officeDocument/2006/relationships/oleObject" Target="embeddings/oleObject132.bin"/><Relationship Id="rId278" Type="http://schemas.openxmlformats.org/officeDocument/2006/relationships/image" Target="media/image130.wmf"/><Relationship Id="rId303" Type="http://schemas.openxmlformats.org/officeDocument/2006/relationships/oleObject" Target="embeddings/oleObject155.bin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191" Type="http://schemas.openxmlformats.org/officeDocument/2006/relationships/image" Target="media/image92.wmf"/><Relationship Id="rId205" Type="http://schemas.openxmlformats.org/officeDocument/2006/relationships/image" Target="media/image99.wmf"/><Relationship Id="rId247" Type="http://schemas.openxmlformats.org/officeDocument/2006/relationships/oleObject" Target="embeddings/oleObject127.bin"/><Relationship Id="rId107" Type="http://schemas.openxmlformats.org/officeDocument/2006/relationships/image" Target="media/image51.wmf"/><Relationship Id="rId289" Type="http://schemas.openxmlformats.org/officeDocument/2006/relationships/oleObject" Target="embeddings/oleObject148.bin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image" Target="media/image72.wmf"/><Relationship Id="rId95" Type="http://schemas.openxmlformats.org/officeDocument/2006/relationships/image" Target="media/image45.wmf"/><Relationship Id="rId160" Type="http://schemas.openxmlformats.org/officeDocument/2006/relationships/oleObject" Target="embeddings/oleObject77.bin"/><Relationship Id="rId216" Type="http://schemas.openxmlformats.org/officeDocument/2006/relationships/oleObject" Target="embeddings/oleObject108.bin"/><Relationship Id="rId258" Type="http://schemas.openxmlformats.org/officeDocument/2006/relationships/image" Target="media/image120.wmf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171" Type="http://schemas.openxmlformats.org/officeDocument/2006/relationships/oleObject" Target="embeddings/oleObject83.bin"/><Relationship Id="rId227" Type="http://schemas.openxmlformats.org/officeDocument/2006/relationships/oleObject" Target="embeddings/oleObject115.bin"/><Relationship Id="rId269" Type="http://schemas.openxmlformats.org/officeDocument/2006/relationships/oleObject" Target="embeddings/oleObject138.bin"/><Relationship Id="rId33" Type="http://schemas.openxmlformats.org/officeDocument/2006/relationships/image" Target="media/image14.wmf"/><Relationship Id="rId129" Type="http://schemas.openxmlformats.org/officeDocument/2006/relationships/image" Target="media/image62.wmf"/><Relationship Id="rId280" Type="http://schemas.openxmlformats.org/officeDocument/2006/relationships/image" Target="media/image131.wmf"/><Relationship Id="rId75" Type="http://schemas.openxmlformats.org/officeDocument/2006/relationships/image" Target="media/image35.wmf"/><Relationship Id="rId140" Type="http://schemas.openxmlformats.org/officeDocument/2006/relationships/oleObject" Target="embeddings/oleObject67.bin"/><Relationship Id="rId182" Type="http://schemas.openxmlformats.org/officeDocument/2006/relationships/oleObject" Target="embeddings/oleObject89.bin"/><Relationship Id="rId6" Type="http://schemas.openxmlformats.org/officeDocument/2006/relationships/endnotes" Target="endnotes.xml"/><Relationship Id="rId238" Type="http://schemas.openxmlformats.org/officeDocument/2006/relationships/image" Target="media/image112.wmf"/><Relationship Id="rId291" Type="http://schemas.openxmlformats.org/officeDocument/2006/relationships/oleObject" Target="embeddings/oleObject149.bin"/><Relationship Id="rId305" Type="http://schemas.openxmlformats.org/officeDocument/2006/relationships/oleObject" Target="embeddings/oleObject156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B139A3F-9DD3-4A63-9D64-43C9BEC9388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18</TotalTime>
  <Pages>5</Pages>
  <Words>1490</Words>
  <Characters>8497</Characters>
  <Application>Microsoft Office Word</Application>
  <DocSecurity>0</DocSecurity>
  <Lines>70</Lines>
  <Paragraphs>19</Paragraphs>
  <ScaleCrop>false</ScaleCrop>
  <Company/>
  <LinksUpToDate>false</LinksUpToDate>
  <CharactersWithSpaces>996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刘 城君</dc:creator>
  <cp:keywords/>
  <dc:description/>
  <cp:lastModifiedBy>刘 城君</cp:lastModifiedBy>
  <cp:revision>17</cp:revision>
  <cp:lastPrinted>2018-06-27T14:24:00Z</cp:lastPrinted>
  <dcterms:created xsi:type="dcterms:W3CDTF">2018-06-20T03:18:00Z</dcterms:created>
  <dcterms:modified xsi:type="dcterms:W3CDTF">2018-06-28T03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UseMTPrefs">
    <vt:lpwstr>1</vt:lpwstr>
  </property>
  <property fmtid="{D5CDD505-2E9C-101B-9397-08002B2CF9AE}" pid="4" name="MTPreferences">
    <vt:lpwstr>[Styles]_x000d_
Text=Euclid_x000d_
Function=Euclid_x000d_
Variable=Euclid,I_x000d_
LCGreek=Euclid Symbol,I_x000d_
UCGreek=Euclid Symbol_x000d_
Symbol=Euclid Symbol_x000d_
Vector=Euclid,B_x000d_
Number=Euclid_x000d_
User1=Courier New_x000d_
User2=Times New Roman_x000d_
MTExtra=Euclid Extra_x000d_
_x000d_
[Sizes]_x000d_
Full=10 pt_x000d_
Script=</vt:lpwstr>
  </property>
  <property fmtid="{D5CDD505-2E9C-101B-9397-08002B2CF9AE}" pid="5" name="MTPreferences 1">
    <vt:lpwstr>70 %_x000d_
ScriptScript=50 %_x000d_
Symbol=150 %_x000d_
SubSymbol=100 %_x000d_
User1=75 %_x000d_
User2=150 %_x000d_
SmallLargeIncr=1 pt_x000d_
_x000d_
[Spacing]_x000d_
LineSpacing=150 %_x000d_
MatrixRowSpacing=150 %_x000d_
MatrixColSpacing=100 %_x000d_
SuperscriptHeight=40 %_x000d_
SubscriptDepth=20 %_x000d_
SubSupGap=8 %_x000d_
LimHeight=40 </vt:lpwstr>
  </property>
  <property fmtid="{D5CDD505-2E9C-101B-9397-08002B2CF9AE}" pid="6" name="MTPreferences 2">
    <vt:lpwstr>%_x000d_
LimDepth=90 %_x000d_
LimLineSpacing=100 %_x000d_
NumerHeight=35 %_x000d_
DenomDepth=90 %_x000d_
FractBarOver=5 %_x000d_
FractBarThick=5 %_x000d_
SubFractBarThick=2.5 %_x000d_
FractGap=8 %_x000d_
FenceOver=0 %_x000d_
OperSpacing=120 %_x000d_
NonOperSpacing=100 %_x000d_
CharWidth=0 %_x000d_
MinGap=8 %_x000d_
VertRadGap=10 %_x000d_
Horiz</vt:lpwstr>
  </property>
  <property fmtid="{D5CDD505-2E9C-101B-9397-08002B2CF9AE}" pid="7" name="MTPreferences 3">
    <vt:lpwstr>RadGap=15 %_x000d_
RadWidth=100 %_x000d_
EmbellGap=12.5 %_x000d_
PrimeHeight=45 %_x000d_
BoxStrokeThick=5 %_x000d_
StikeThruThick=5 %_x000d_
MatrixLineThick=5 %_x000d_
RadStrokeThick=5 %_x000d_
HorizFenceGap=20 %_x000d_
_x000d_
</vt:lpwstr>
  </property>
  <property fmtid="{D5CDD505-2E9C-101B-9397-08002B2CF9AE}" pid="8" name="MTPreferenceSource">
    <vt:lpwstr>TeX Look.eqp</vt:lpwstr>
  </property>
</Properties>
</file>